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301" r:id="rId4"/>
    <p:sldId id="300" r:id="rId5"/>
    <p:sldId id="330" r:id="rId6"/>
    <p:sldId id="331" r:id="rId7"/>
    <p:sldId id="368" r:id="rId8"/>
    <p:sldId id="332" r:id="rId9"/>
    <p:sldId id="333" r:id="rId10"/>
    <p:sldId id="334" r:id="rId11"/>
    <p:sldId id="335" r:id="rId12"/>
    <p:sldId id="367" r:id="rId13"/>
    <p:sldId id="336" r:id="rId14"/>
    <p:sldId id="337" r:id="rId15"/>
    <p:sldId id="338" r:id="rId16"/>
    <p:sldId id="362" r:id="rId17"/>
    <p:sldId id="339" r:id="rId18"/>
    <p:sldId id="340" r:id="rId19"/>
    <p:sldId id="341" r:id="rId20"/>
    <p:sldId id="342" r:id="rId21"/>
    <p:sldId id="343" r:id="rId22"/>
    <p:sldId id="344" r:id="rId23"/>
    <p:sldId id="345" r:id="rId24"/>
    <p:sldId id="364" r:id="rId25"/>
    <p:sldId id="346" r:id="rId26"/>
    <p:sldId id="365" r:id="rId27"/>
    <p:sldId id="347" r:id="rId28"/>
    <p:sldId id="369" r:id="rId29"/>
    <p:sldId id="349" r:id="rId30"/>
    <p:sldId id="348" r:id="rId31"/>
    <p:sldId id="350" r:id="rId32"/>
    <p:sldId id="351" r:id="rId33"/>
    <p:sldId id="352" r:id="rId34"/>
    <p:sldId id="353" r:id="rId35"/>
    <p:sldId id="363" r:id="rId36"/>
    <p:sldId id="354" r:id="rId37"/>
    <p:sldId id="355" r:id="rId38"/>
    <p:sldId id="356" r:id="rId39"/>
    <p:sldId id="357" r:id="rId40"/>
    <p:sldId id="358" r:id="rId41"/>
    <p:sldId id="359" r:id="rId42"/>
    <p:sldId id="360" r:id="rId43"/>
    <p:sldId id="366" r:id="rId44"/>
    <p:sldId id="361" r:id="rId45"/>
    <p:sldId id="258" r:id="rId46"/>
    <p:sldId id="283" r:id="rId4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icky" initials="R" lastIdx="6" clrIdx="0">
    <p:extLst>
      <p:ext uri="{19B8F6BF-5375-455C-9EA6-DF929625EA0E}">
        <p15:presenceInfo xmlns:p15="http://schemas.microsoft.com/office/powerpoint/2012/main" userId="Ricky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59991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2" d="100"/>
          <a:sy n="82" d="100"/>
        </p:scale>
        <p:origin x="643" y="48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8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8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8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8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8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8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8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8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8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1.wmf"/><Relationship Id="rId2" Type="http://schemas.openxmlformats.org/officeDocument/2006/relationships/image" Target="../media/image72.wmf"/><Relationship Id="rId1" Type="http://schemas.openxmlformats.org/officeDocument/2006/relationships/image" Target="../media/image8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8.wmf"/><Relationship Id="rId4" Type="http://schemas.openxmlformats.org/officeDocument/2006/relationships/image" Target="../media/image7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6.wmf"/><Relationship Id="rId1" Type="http://schemas.openxmlformats.org/officeDocument/2006/relationships/image" Target="../media/image8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71.wmf"/><Relationship Id="rId2" Type="http://schemas.openxmlformats.org/officeDocument/2006/relationships/image" Target="../media/image89.wmf"/><Relationship Id="rId1" Type="http://schemas.openxmlformats.org/officeDocument/2006/relationships/image" Target="../media/image8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8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81.wmf"/><Relationship Id="rId7" Type="http://schemas.openxmlformats.org/officeDocument/2006/relationships/image" Target="../media/image103.wmf"/><Relationship Id="rId2" Type="http://schemas.openxmlformats.org/officeDocument/2006/relationships/image" Target="../media/image99.wmf"/><Relationship Id="rId1" Type="http://schemas.openxmlformats.org/officeDocument/2006/relationships/image" Target="../media/image8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8.wmf"/><Relationship Id="rId4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81.wmf"/><Relationship Id="rId1" Type="http://schemas.openxmlformats.org/officeDocument/2006/relationships/image" Target="../media/image8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81.wmf"/><Relationship Id="rId1" Type="http://schemas.openxmlformats.org/officeDocument/2006/relationships/image" Target="../media/image8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81.wmf"/><Relationship Id="rId1" Type="http://schemas.openxmlformats.org/officeDocument/2006/relationships/image" Target="../media/image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81.wmf"/><Relationship Id="rId1" Type="http://schemas.openxmlformats.org/officeDocument/2006/relationships/image" Target="../media/image8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81.wmf"/><Relationship Id="rId1" Type="http://schemas.openxmlformats.org/officeDocument/2006/relationships/image" Target="../media/image8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81.wmf"/><Relationship Id="rId1" Type="http://schemas.openxmlformats.org/officeDocument/2006/relationships/image" Target="../media/image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81.wmf"/><Relationship Id="rId1" Type="http://schemas.openxmlformats.org/officeDocument/2006/relationships/image" Target="../media/image8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7" Type="http://schemas.openxmlformats.org/officeDocument/2006/relationships/image" Target="../media/image71.wmf"/><Relationship Id="rId2" Type="http://schemas.openxmlformats.org/officeDocument/2006/relationships/image" Target="../media/image81.wmf"/><Relationship Id="rId1" Type="http://schemas.openxmlformats.org/officeDocument/2006/relationships/image" Target="../media/image8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81.wmf"/><Relationship Id="rId1" Type="http://schemas.openxmlformats.org/officeDocument/2006/relationships/image" Target="../media/image8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81.wmf"/><Relationship Id="rId1" Type="http://schemas.openxmlformats.org/officeDocument/2006/relationships/image" Target="../media/image8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8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8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8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8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Relationship Id="rId4" Type="http://schemas.openxmlformats.org/officeDocument/2006/relationships/image" Target="../media/image4.jpe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5.xml"/><Relationship Id="rId4" Type="http://schemas.openxmlformats.org/officeDocument/2006/relationships/image" Target="../media/image4.jpe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7.xml"/><Relationship Id="rId5" Type="http://schemas.openxmlformats.org/officeDocument/2006/relationships/image" Target="../media/image3.jpeg"/><Relationship Id="rId4" Type="http://schemas.openxmlformats.org/officeDocument/2006/relationships/image" Target="../media/image7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ook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508001" y="2497069"/>
            <a:ext cx="10553699" cy="2114552"/>
          </a:xfrm>
        </p:spPr>
        <p:txBody>
          <a:bodyPr anchor="b">
            <a:normAutofit/>
          </a:bodyPr>
          <a:lstStyle>
            <a:lvl1pPr algn="ctr">
              <a:defRPr sz="7200" b="1">
                <a:latin typeface="+mn-lt"/>
              </a:defRPr>
            </a:lvl1pPr>
          </a:lstStyle>
          <a:p>
            <a:r>
              <a:rPr lang="en-US" dirty="0"/>
              <a:t>Book tit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08001" y="4689679"/>
            <a:ext cx="10553699" cy="1495425"/>
          </a:xfrm>
        </p:spPr>
        <p:txBody>
          <a:bodyPr>
            <a:normAutofit/>
          </a:bodyPr>
          <a:lstStyle>
            <a:lvl1pPr marL="0" indent="0" algn="ctr">
              <a:buNone/>
              <a:defRPr sz="4000" b="1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671445" y="5844209"/>
            <a:ext cx="2655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hlinkClick r:id="" action="ppaction://hlinkshowjump?jump=lastslide"/>
              </a:rPr>
              <a:t>*see</a:t>
            </a:r>
            <a:r>
              <a:rPr lang="en-US" sz="1800" baseline="0" dirty="0">
                <a:hlinkClick r:id="" action="ppaction://hlinkshowjump?jump=lastslide"/>
              </a:rPr>
              <a:t> terms and conditions</a:t>
            </a:r>
            <a:endParaRPr lang="en-GB" sz="18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228541E-FC90-4A21-B284-999B405DAEF0}"/>
              </a:ext>
            </a:extLst>
          </p:cNvPr>
          <p:cNvPicPr>
            <a:picLocks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8833" y="484880"/>
            <a:ext cx="1414333" cy="129380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25967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opic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514350" y="1540568"/>
            <a:ext cx="10547351" cy="2636839"/>
          </a:xfrm>
        </p:spPr>
        <p:txBody>
          <a:bodyPr anchor="b">
            <a:normAutofit/>
          </a:bodyPr>
          <a:lstStyle>
            <a:lvl1pPr algn="l">
              <a:defRPr sz="6600" b="1">
                <a:latin typeface="+mn-lt"/>
              </a:defRPr>
            </a:lvl1pPr>
          </a:lstStyle>
          <a:p>
            <a:r>
              <a:rPr lang="en-US" dirty="0"/>
              <a:t>Topic tit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14351" y="4323751"/>
            <a:ext cx="10547351" cy="1500187"/>
          </a:xfrm>
        </p:spPr>
        <p:txBody>
          <a:bodyPr>
            <a:normAutofit/>
          </a:bodyPr>
          <a:lstStyle>
            <a:lvl1pPr marL="0" indent="0" algn="l">
              <a:buNone/>
              <a:defRPr sz="4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Topic numb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93E657D-1427-437A-A30D-7521F42D4D9F}"/>
              </a:ext>
            </a:extLst>
          </p:cNvPr>
          <p:cNvPicPr>
            <a:picLocks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322" y="228852"/>
            <a:ext cx="1200733" cy="981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4307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Modul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14350" y="1593577"/>
            <a:ext cx="10547351" cy="2636839"/>
          </a:xfrm>
        </p:spPr>
        <p:txBody>
          <a:bodyPr anchor="b">
            <a:normAutofit/>
          </a:bodyPr>
          <a:lstStyle>
            <a:lvl1pPr algn="l">
              <a:defRPr sz="5400" b="1">
                <a:latin typeface="+mn-lt"/>
              </a:defRPr>
            </a:lvl1pPr>
          </a:lstStyle>
          <a:p>
            <a:r>
              <a:rPr lang="en-US" dirty="0"/>
              <a:t>Modul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14350" y="4325335"/>
            <a:ext cx="10547351" cy="1500187"/>
          </a:xfrm>
        </p:spPr>
        <p:txBody>
          <a:bodyPr>
            <a:normAutofit/>
          </a:bodyPr>
          <a:lstStyle>
            <a:lvl1pPr marL="0" indent="0" algn="l">
              <a:buNone/>
              <a:defRPr sz="3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Module numb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9030246-6C4F-4D8E-80E4-7C703F624C09}"/>
              </a:ext>
            </a:extLst>
          </p:cNvPr>
          <p:cNvPicPr>
            <a:picLocks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322" y="228852"/>
            <a:ext cx="1200733" cy="98111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34014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ummative assessm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51619" y="4455680"/>
            <a:ext cx="10547351" cy="1500187"/>
          </a:xfrm>
        </p:spPr>
        <p:txBody>
          <a:bodyPr>
            <a:normAutofit/>
          </a:bodyPr>
          <a:lstStyle>
            <a:lvl1pPr marL="0" indent="0" algn="l">
              <a:buNone/>
              <a:defRPr sz="3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Module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4349" y="2064548"/>
            <a:ext cx="10523817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endParaRPr lang="en-US" sz="5000" dirty="0">
              <a:solidFill>
                <a:prstClr val="black"/>
              </a:solidFill>
            </a:endParaRPr>
          </a:p>
          <a:p>
            <a:pPr defTabSz="457200"/>
            <a:endParaRPr lang="en-US" sz="5000" dirty="0">
              <a:solidFill>
                <a:prstClr val="black"/>
              </a:solidFill>
            </a:endParaRPr>
          </a:p>
          <a:p>
            <a:pPr defTabSz="457200"/>
            <a:r>
              <a:rPr lang="en-US" sz="4800" b="1" dirty="0">
                <a:solidFill>
                  <a:prstClr val="black"/>
                </a:solidFill>
              </a:rPr>
              <a:t>Summative assessment</a:t>
            </a:r>
            <a:endParaRPr lang="en-GB" sz="4800" b="1" dirty="0">
              <a:solidFill>
                <a:prstClr val="black"/>
              </a:solidFill>
            </a:endParaRPr>
          </a:p>
        </p:txBody>
      </p:sp>
      <p:pic>
        <p:nvPicPr>
          <p:cNvPr id="4" name="Picture 3"/>
          <p:cNvPicPr>
            <a:picLocks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51619" y="573886"/>
            <a:ext cx="2005200" cy="294150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5BA653F-DB72-44E4-A39B-4605EBCAAA78}"/>
              </a:ext>
            </a:extLst>
          </p:cNvPr>
          <p:cNvPicPr>
            <a:picLocks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322" y="228852"/>
            <a:ext cx="1200733" cy="98111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34577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activi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0" hasCustomPrompt="1"/>
          </p:nvPr>
        </p:nvSpPr>
        <p:spPr>
          <a:xfrm>
            <a:off x="614154" y="3951325"/>
            <a:ext cx="10735733" cy="1187450"/>
          </a:xfrm>
        </p:spPr>
        <p:txBody>
          <a:bodyPr>
            <a:normAutofit/>
          </a:bodyPr>
          <a:lstStyle>
            <a:lvl1pPr marL="0" indent="0" algn="l" defTabSz="457200" rtl="0" eaLnBrk="1" latinLnBrk="0" hangingPunct="1">
              <a:buNone/>
              <a:defRPr lang="en-US" sz="4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Assessment activity number</a:t>
            </a:r>
          </a:p>
        </p:txBody>
      </p:sp>
      <p:pic>
        <p:nvPicPr>
          <p:cNvPr id="6" name="Picture 5"/>
          <p:cNvPicPr>
            <a:picLocks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14154" y="534129"/>
            <a:ext cx="2005200" cy="30656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2781B27-C9C8-4DBB-BEF6-E58CE43F41F7}"/>
              </a:ext>
            </a:extLst>
          </p:cNvPr>
          <p:cNvPicPr>
            <a:picLocks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322" y="228852"/>
            <a:ext cx="1200733" cy="98111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137303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162625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90EFBA-218D-4140-B2AE-F5E7DA5720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38B0194-9C1B-4E7C-A7E3-3D6670E1655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508000" y="1268413"/>
            <a:ext cx="10541000" cy="491607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4134441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rms and condi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72738" y="4609451"/>
            <a:ext cx="457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QF Level 2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793608" y="2052617"/>
            <a:ext cx="8595350" cy="78645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2425135" y="2836615"/>
            <a:ext cx="7332296" cy="268247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48EDA23-A357-4714-9C72-909E7E2C3599}"/>
              </a:ext>
            </a:extLst>
          </p:cNvPr>
          <p:cNvSpPr txBox="1"/>
          <p:nvPr userDrawn="1"/>
        </p:nvSpPr>
        <p:spPr>
          <a:xfrm>
            <a:off x="478148" y="5686356"/>
            <a:ext cx="58792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ZA" sz="1600" b="1" dirty="0"/>
              <a:t>© Troupant publishers (Pty) Ltd, 2019</a:t>
            </a:r>
          </a:p>
          <a:p>
            <a:pPr>
              <a:lnSpc>
                <a:spcPct val="100000"/>
              </a:lnSpc>
            </a:pPr>
            <a:r>
              <a:rPr lang="en-ZA" sz="1600" b="1" dirty="0"/>
              <a:t>Selected images used under licence from Shutterstock.com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4A8FE6B-2FF3-42F7-A9D0-EA6E2BDC21C9}"/>
              </a:ext>
            </a:extLst>
          </p:cNvPr>
          <p:cNvPicPr>
            <a:picLocks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8833" y="484880"/>
            <a:ext cx="1414333" cy="129380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51464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ags" Target="../tags/tag1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8001" y="365127"/>
            <a:ext cx="10541000" cy="7207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2" y="1285875"/>
            <a:ext cx="10541001" cy="48910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>
            <a:off x="11472000" y="0"/>
            <a:ext cx="720000" cy="685189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ZA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324794"/>
            <a:ext cx="12192000" cy="54000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ZA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498541" y="6324600"/>
            <a:ext cx="3693459" cy="5334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sz="2600" b="1" dirty="0">
                <a:solidFill>
                  <a:prstClr val="white"/>
                </a:solidFill>
                <a:latin typeface="Arial Narrow" panose="020B0606020202030204" pitchFamily="34" charset="0"/>
              </a:rPr>
              <a:t>TVET</a:t>
            </a:r>
            <a:r>
              <a:rPr lang="en-US" sz="2600" b="1" baseline="0" dirty="0">
                <a:solidFill>
                  <a:prstClr val="white"/>
                </a:solidFill>
                <a:latin typeface="Arial Narrow" panose="020B0606020202030204" pitchFamily="34" charset="0"/>
              </a:rPr>
              <a:t> FIRST NATED</a:t>
            </a:r>
            <a:endParaRPr lang="en-GB" sz="2600" b="1" dirty="0">
              <a:solidFill>
                <a:prstClr val="white"/>
              </a:solidFill>
              <a:latin typeface="Arial Narrow" panose="020B0606020202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5845" y="5441221"/>
            <a:ext cx="3396156" cy="41924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2000" y="5577437"/>
            <a:ext cx="720001" cy="725143"/>
          </a:xfrm>
          <a:prstGeom prst="rect">
            <a:avLst/>
          </a:prstGeom>
        </p:spPr>
      </p:pic>
      <p:sp>
        <p:nvSpPr>
          <p:cNvPr id="11" name="TextBox 10"/>
          <p:cNvSpPr txBox="1"/>
          <p:nvPr userDrawn="1"/>
        </p:nvSpPr>
        <p:spPr>
          <a:xfrm>
            <a:off x="72738" y="6371016"/>
            <a:ext cx="457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Engineering Science N2</a:t>
            </a:r>
          </a:p>
        </p:txBody>
      </p:sp>
    </p:spTree>
    <p:custDataLst>
      <p:tags r:id="rId10"/>
    </p:custDataLst>
    <p:extLst>
      <p:ext uri="{BB962C8B-B14F-4D97-AF65-F5344CB8AC3E}">
        <p14:creationId xmlns:p14="http://schemas.microsoft.com/office/powerpoint/2010/main" val="10145857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8" r:id="rId6"/>
    <p:sldLayoutId id="2147483683" r:id="rId7"/>
    <p:sldLayoutId id="2147483667" r:id="rId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9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3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20.jpg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8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5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0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4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8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62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7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9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73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8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20.jpg"/><Relationship Id="rId4" Type="http://schemas.openxmlformats.org/officeDocument/2006/relationships/image" Target="../media/image8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84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3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78.bin"/><Relationship Id="rId4" Type="http://schemas.openxmlformats.org/officeDocument/2006/relationships/image" Target="../media/image8.wmf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8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7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83.bin"/><Relationship Id="rId4" Type="http://schemas.openxmlformats.org/officeDocument/2006/relationships/image" Target="../media/image8.wmf"/><Relationship Id="rId9" Type="http://schemas.openxmlformats.org/officeDocument/2006/relationships/image" Target="../media/image8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1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0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87.bin"/><Relationship Id="rId4" Type="http://schemas.openxmlformats.org/officeDocument/2006/relationships/image" Target="../media/image8.wmf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8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96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5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95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92.bin"/><Relationship Id="rId4" Type="http://schemas.openxmlformats.org/officeDocument/2006/relationships/image" Target="../media/image8.wmf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9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66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1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00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71.wmf"/><Relationship Id="rId4" Type="http://schemas.openxmlformats.org/officeDocument/2006/relationships/image" Target="../media/image8.wmf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10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06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05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103.bin"/><Relationship Id="rId4" Type="http://schemas.openxmlformats.org/officeDocument/2006/relationships/image" Target="../media/image8.wmf"/><Relationship Id="rId9" Type="http://schemas.openxmlformats.org/officeDocument/2006/relationships/image" Target="../media/image10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09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08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107.bin"/><Relationship Id="rId4" Type="http://schemas.openxmlformats.org/officeDocument/2006/relationships/image" Target="../media/image8.wmf"/><Relationship Id="rId9" Type="http://schemas.openxmlformats.org/officeDocument/2006/relationships/image" Target="../media/image10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Relationship Id="rId9" Type="http://schemas.openxmlformats.org/officeDocument/2006/relationships/image" Target="../media/image11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13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12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14.wmf"/><Relationship Id="rId10" Type="http://schemas.openxmlformats.org/officeDocument/2006/relationships/oleObject" Target="../embeddings/oleObject113.bin"/><Relationship Id="rId4" Type="http://schemas.openxmlformats.org/officeDocument/2006/relationships/image" Target="../media/image8.wmf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1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122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1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16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18.wmf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120.wmf"/><Relationship Id="rId4" Type="http://schemas.openxmlformats.org/officeDocument/2006/relationships/image" Target="../media/image8.wmf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2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2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Relationship Id="rId9" Type="http://schemas.openxmlformats.org/officeDocument/2006/relationships/image" Target="../media/image12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24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23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25.wmf"/><Relationship Id="rId10" Type="http://schemas.openxmlformats.org/officeDocument/2006/relationships/oleObject" Target="../embeddings/oleObject127.bin"/><Relationship Id="rId4" Type="http://schemas.openxmlformats.org/officeDocument/2006/relationships/image" Target="../media/image8.wmf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2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28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27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29.wmf"/><Relationship Id="rId10" Type="http://schemas.openxmlformats.org/officeDocument/2006/relationships/oleObject" Target="../embeddings/oleObject132.bin"/><Relationship Id="rId4" Type="http://schemas.openxmlformats.org/officeDocument/2006/relationships/image" Target="../media/image8.wmf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3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32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31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136.bin"/><Relationship Id="rId4" Type="http://schemas.openxmlformats.org/officeDocument/2006/relationships/image" Target="../media/image8.wmf"/><Relationship Id="rId9" Type="http://schemas.openxmlformats.org/officeDocument/2006/relationships/image" Target="../media/image13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135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34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36.wmf"/><Relationship Id="rId10" Type="http://schemas.openxmlformats.org/officeDocument/2006/relationships/oleObject" Target="../embeddings/oleObject140.bin"/><Relationship Id="rId4" Type="http://schemas.openxmlformats.org/officeDocument/2006/relationships/image" Target="../media/image8.wmf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142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20.jp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1.bin"/><Relationship Id="rId18" Type="http://schemas.openxmlformats.org/officeDocument/2006/relationships/oleObject" Target="../embeddings/oleObject2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4.wmf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25.wmf"/><Relationship Id="rId10" Type="http://schemas.openxmlformats.org/officeDocument/2006/relationships/image" Target="../media/image23.wmf"/><Relationship Id="rId19" Type="http://schemas.openxmlformats.org/officeDocument/2006/relationships/image" Target="../media/image27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Engineering Scienc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N2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642554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6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172716"/>
              </p:ext>
            </p:extLst>
          </p:nvPr>
        </p:nvGraphicFramePr>
        <p:xfrm>
          <a:off x="4860925" y="285440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5" y="285440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482009"/>
              </p:ext>
            </p:extLst>
          </p:nvPr>
        </p:nvGraphicFramePr>
        <p:xfrm>
          <a:off x="4460875" y="284487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84487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640794"/>
              </p:ext>
            </p:extLst>
          </p:nvPr>
        </p:nvGraphicFramePr>
        <p:xfrm>
          <a:off x="4460875" y="284487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84487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4D0088D6-7C2C-410F-B33D-2568C3603B57}"/>
              </a:ext>
            </a:extLst>
          </p:cNvPr>
          <p:cNvSpPr txBox="1">
            <a:spLocks/>
          </p:cNvSpPr>
          <p:nvPr/>
        </p:nvSpPr>
        <p:spPr>
          <a:xfrm>
            <a:off x="508000" y="1268413"/>
            <a:ext cx="7905750" cy="84173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b) Force in the tight side of the belt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B5D727C-63C1-493D-8AA6-CC7E35EE9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791858"/>
              </p:ext>
            </p:extLst>
          </p:nvPr>
        </p:nvGraphicFramePr>
        <p:xfrm>
          <a:off x="1798639" y="2230517"/>
          <a:ext cx="19907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2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B5D727C-63C1-493D-8AA6-CC7E35EE9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8639" y="2230517"/>
                        <a:ext cx="199072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063F7E0-D38E-42C1-A316-6627B2422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805282"/>
              </p:ext>
            </p:extLst>
          </p:nvPr>
        </p:nvGraphicFramePr>
        <p:xfrm>
          <a:off x="1289668" y="2894161"/>
          <a:ext cx="24876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3" name="Equation" r:id="rId9" imgW="1002960" imgH="228600" progId="Equation.DSMT4">
                  <p:embed/>
                </p:oleObj>
              </mc:Choice>
              <mc:Fallback>
                <p:oleObj name="Equation" r:id="rId9" imgW="100296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063F7E0-D38E-42C1-A316-6627B2422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89668" y="2894161"/>
                        <a:ext cx="2487612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17342D8-D040-4848-8026-BA1E363CA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714599"/>
              </p:ext>
            </p:extLst>
          </p:nvPr>
        </p:nvGraphicFramePr>
        <p:xfrm>
          <a:off x="1209536" y="3578855"/>
          <a:ext cx="347821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4" name="Equation" r:id="rId11" imgW="1371600" imgH="228600" progId="Equation.DSMT4">
                  <p:embed/>
                </p:oleObj>
              </mc:Choice>
              <mc:Fallback>
                <p:oleObj name="Equation" r:id="rId11" imgW="137160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17342D8-D040-4848-8026-BA1E363CA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09536" y="3578855"/>
                        <a:ext cx="3478213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4C99EC0-AFE5-40EA-87A0-D84207E2B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604522"/>
              </p:ext>
            </p:extLst>
          </p:nvPr>
        </p:nvGraphicFramePr>
        <p:xfrm>
          <a:off x="2761353" y="4342306"/>
          <a:ext cx="13906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5" name="Equation" r:id="rId13" imgW="558720" imgH="203040" progId="Equation.DSMT4">
                  <p:embed/>
                </p:oleObj>
              </mc:Choice>
              <mc:Fallback>
                <p:oleObj name="Equation" r:id="rId13" imgW="55872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4C99EC0-AFE5-40EA-87A0-D84207E2B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61353" y="4342306"/>
                        <a:ext cx="13906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9944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6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755495"/>
              </p:ext>
            </p:extLst>
          </p:nvPr>
        </p:nvGraphicFramePr>
        <p:xfrm>
          <a:off x="4860925" y="285440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5" y="285440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573396"/>
              </p:ext>
            </p:extLst>
          </p:nvPr>
        </p:nvGraphicFramePr>
        <p:xfrm>
          <a:off x="4460875" y="284487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84487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824338"/>
              </p:ext>
            </p:extLst>
          </p:nvPr>
        </p:nvGraphicFramePr>
        <p:xfrm>
          <a:off x="4460875" y="284487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8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84487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4D0088D6-7C2C-410F-B33D-2568C3603B57}"/>
              </a:ext>
            </a:extLst>
          </p:cNvPr>
          <p:cNvSpPr txBox="1">
            <a:spLocks/>
          </p:cNvSpPr>
          <p:nvPr/>
        </p:nvSpPr>
        <p:spPr>
          <a:xfrm>
            <a:off x="508000" y="1268413"/>
            <a:ext cx="7905750" cy="778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c) Pulling force ratio of the belt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B5D727C-63C1-493D-8AA6-CC7E35EE9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020766"/>
              </p:ext>
            </p:extLst>
          </p:nvPr>
        </p:nvGraphicFramePr>
        <p:xfrm>
          <a:off x="2051051" y="2282903"/>
          <a:ext cx="148431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9" name="Equation" r:id="rId7" imgW="596880" imgH="431640" progId="Equation.DSMT4">
                  <p:embed/>
                </p:oleObj>
              </mc:Choice>
              <mc:Fallback>
                <p:oleObj name="Equation" r:id="rId7" imgW="596880" imgH="431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B5D727C-63C1-493D-8AA6-CC7E35EE9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051" y="2282903"/>
                        <a:ext cx="1484313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063F7E0-D38E-42C1-A316-6627B2422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216387"/>
              </p:ext>
            </p:extLst>
          </p:nvPr>
        </p:nvGraphicFramePr>
        <p:xfrm>
          <a:off x="2504178" y="3419898"/>
          <a:ext cx="8509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0" name="Equation" r:id="rId9" imgW="342720" imgH="393480" progId="Equation.DSMT4">
                  <p:embed/>
                </p:oleObj>
              </mc:Choice>
              <mc:Fallback>
                <p:oleObj name="Equation" r:id="rId9" imgW="34272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063F7E0-D38E-42C1-A316-6627B2422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4178" y="3419898"/>
                        <a:ext cx="850900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4C99EC0-AFE5-40EA-87A0-D84207E2B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53642"/>
              </p:ext>
            </p:extLst>
          </p:nvPr>
        </p:nvGraphicFramePr>
        <p:xfrm>
          <a:off x="2504178" y="4635580"/>
          <a:ext cx="11382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1" name="Equation" r:id="rId11" imgW="457200" imgH="177480" progId="Equation.DSMT4">
                  <p:embed/>
                </p:oleObj>
              </mc:Choice>
              <mc:Fallback>
                <p:oleObj name="Equation" r:id="rId11" imgW="45720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4C99EC0-AFE5-40EA-87A0-D84207E2B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04178" y="4635580"/>
                        <a:ext cx="1138238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3231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11 Compound Gears">
            <a:hlinkClick r:id="" action="ppaction://media"/>
            <a:extLst>
              <a:ext uri="{FF2B5EF4-FFF2-40B4-BE49-F238E27FC236}">
                <a16:creationId xmlns:a16="http://schemas.microsoft.com/office/drawing/2014/main" id="{91BB214A-A318-4A34-891B-C214CC393C98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8632F0D2-96AA-44E8-8891-1C672A80C0D5}"/>
              </a:ext>
            </a:extLst>
          </p:cNvPr>
          <p:cNvSpPr/>
          <p:nvPr/>
        </p:nvSpPr>
        <p:spPr>
          <a:xfrm>
            <a:off x="0" y="-1"/>
            <a:ext cx="11336482" cy="63176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F73A4E4-2BEE-41DB-A814-EB868EA2E75D}"/>
              </a:ext>
            </a:extLst>
          </p:cNvPr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1441" y="1497435"/>
            <a:ext cx="2973600" cy="332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8217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18941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18941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0" y="1485109"/>
            <a:ext cx="10541000" cy="720724"/>
          </a:xfrm>
        </p:spPr>
        <p:txBody>
          <a:bodyPr>
            <a:noAutofit/>
          </a:bodyPr>
          <a:lstStyle/>
          <a:p>
            <a:r>
              <a:rPr lang="en-ZA" dirty="0"/>
              <a:t>8. In a gear system, gear A rotates at 8 r/s. The number of teeth on gear A is 30 and it meshes with gear B with 90 teeth. Gear B is fixed on an intermediate shaft and gear C is also fixed to this shaft. Gear C drives gear D which rotates at 120 r/min. Gear D has 100 teeth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FDFAF83-19AC-4467-9745-BB82DD7C6C06}"/>
              </a:ext>
            </a:extLst>
          </p:cNvPr>
          <p:cNvSpPr txBox="1"/>
          <p:nvPr/>
        </p:nvSpPr>
        <p:spPr>
          <a:xfrm>
            <a:off x="2349013" y="4323453"/>
            <a:ext cx="6476339" cy="1077218"/>
          </a:xfrm>
          <a:prstGeom prst="rect">
            <a:avLst/>
          </a:prstGeom>
          <a:noFill/>
          <a:ln>
            <a:solidFill>
              <a:srgbClr val="009900"/>
            </a:solidFill>
          </a:ln>
        </p:spPr>
        <p:txBody>
          <a:bodyPr wrap="square" rtlCol="0">
            <a:spAutoFit/>
          </a:bodyPr>
          <a:lstStyle/>
          <a:p>
            <a:r>
              <a:rPr lang="en-ZA" sz="3200" dirty="0">
                <a:solidFill>
                  <a:srgbClr val="59991F"/>
                </a:solidFill>
              </a:rPr>
              <a:t>First we draw the gears and shafts to visualise how they fit together:</a:t>
            </a:r>
          </a:p>
        </p:txBody>
      </p:sp>
    </p:spTree>
    <p:extLst>
      <p:ext uri="{BB962C8B-B14F-4D97-AF65-F5344CB8AC3E}">
        <p14:creationId xmlns:p14="http://schemas.microsoft.com/office/powerpoint/2010/main" val="603376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8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50857"/>
              </p:ext>
            </p:extLst>
          </p:nvPr>
        </p:nvGraphicFramePr>
        <p:xfrm>
          <a:off x="6888093" y="240122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9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8093" y="2401221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455446"/>
              </p:ext>
            </p:extLst>
          </p:nvPr>
        </p:nvGraphicFramePr>
        <p:xfrm>
          <a:off x="6488043" y="239169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9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88043" y="2391696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603605"/>
              </p:ext>
            </p:extLst>
          </p:nvPr>
        </p:nvGraphicFramePr>
        <p:xfrm>
          <a:off x="6488043" y="239169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9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88043" y="2391696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400EC987-39ED-4EBD-BA87-FD014D2BD9A2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3366053" y="811374"/>
            <a:ext cx="5459894" cy="494306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8C77348-1BC5-4CE3-BB65-2D43B56CD0CF}"/>
              </a:ext>
            </a:extLst>
          </p:cNvPr>
          <p:cNvSpPr txBox="1"/>
          <p:nvPr/>
        </p:nvSpPr>
        <p:spPr>
          <a:xfrm>
            <a:off x="4088296" y="5890176"/>
            <a:ext cx="401540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i="1" dirty="0"/>
              <a:t>Figure: Four gears meshing</a:t>
            </a:r>
            <a:endParaRPr lang="en-ZA" sz="2200" dirty="0"/>
          </a:p>
        </p:txBody>
      </p:sp>
    </p:spTree>
    <p:extLst>
      <p:ext uri="{BB962C8B-B14F-4D97-AF65-F5344CB8AC3E}">
        <p14:creationId xmlns:p14="http://schemas.microsoft.com/office/powerpoint/2010/main" val="10738835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8. (Continued). Calculate the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646839"/>
              </p:ext>
            </p:extLst>
          </p:nvPr>
        </p:nvGraphicFramePr>
        <p:xfrm>
          <a:off x="4860925" y="2583034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8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5" y="2583034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886478"/>
              </p:ext>
            </p:extLst>
          </p:nvPr>
        </p:nvGraphicFramePr>
        <p:xfrm>
          <a:off x="4460875" y="2573509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8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573509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67551"/>
              </p:ext>
            </p:extLst>
          </p:nvPr>
        </p:nvGraphicFramePr>
        <p:xfrm>
          <a:off x="4460875" y="2573509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8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573509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A7910C2A-167D-47DB-844D-D518A1D0C84D}"/>
              </a:ext>
            </a:extLst>
          </p:cNvPr>
          <p:cNvSpPr txBox="1">
            <a:spLocks/>
          </p:cNvSpPr>
          <p:nvPr/>
        </p:nvSpPr>
        <p:spPr>
          <a:xfrm>
            <a:off x="508000" y="1268413"/>
            <a:ext cx="7905750" cy="778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a) Rotational frequency of gear D in r/s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D28D9FF-ED3E-4BAA-8B9D-F846013F2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038129"/>
              </p:ext>
            </p:extLst>
          </p:nvPr>
        </p:nvGraphicFramePr>
        <p:xfrm>
          <a:off x="1567323" y="2292745"/>
          <a:ext cx="2520007" cy="581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85" name="Equation" r:id="rId7" imgW="990360" imgH="228600" progId="Equation.DSMT4">
                  <p:embed/>
                </p:oleObj>
              </mc:Choice>
              <mc:Fallback>
                <p:oleObj name="Equation" r:id="rId7" imgW="99036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B5D727C-63C1-493D-8AA6-CC7E35EE9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67323" y="2292745"/>
                        <a:ext cx="2520007" cy="581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567AAAC-12D5-4E5A-B09B-1CC56AFDA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545501"/>
              </p:ext>
            </p:extLst>
          </p:nvPr>
        </p:nvGraphicFramePr>
        <p:xfrm>
          <a:off x="2183227" y="2946380"/>
          <a:ext cx="1554301" cy="986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86" name="Equation" r:id="rId9" imgW="622080" imgH="393480" progId="Equation.DSMT4">
                  <p:embed/>
                </p:oleObj>
              </mc:Choice>
              <mc:Fallback>
                <p:oleObj name="Equation" r:id="rId9" imgW="62208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063F7E0-D38E-42C1-A316-6627B2422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3227" y="2946380"/>
                        <a:ext cx="1554301" cy="986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FA5EE02-CC65-4A2E-BEE4-167AA346A2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450765"/>
              </p:ext>
            </p:extLst>
          </p:nvPr>
        </p:nvGraphicFramePr>
        <p:xfrm>
          <a:off x="2183226" y="4088925"/>
          <a:ext cx="1130233" cy="450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87" name="Equation" r:id="rId11" imgW="444240" imgH="177480" progId="Equation.DSMT4">
                  <p:embed/>
                </p:oleObj>
              </mc:Choice>
              <mc:Fallback>
                <p:oleObj name="Equation" r:id="rId11" imgW="44424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4C99EC0-AFE5-40EA-87A0-D84207E2B0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83226" y="4088925"/>
                        <a:ext cx="1130233" cy="450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4214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8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925276"/>
              </p:ext>
            </p:extLst>
          </p:nvPr>
        </p:nvGraphicFramePr>
        <p:xfrm>
          <a:off x="4894745" y="256198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8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4745" y="2561986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221067"/>
              </p:ext>
            </p:extLst>
          </p:nvPr>
        </p:nvGraphicFramePr>
        <p:xfrm>
          <a:off x="4494695" y="255246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8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4695" y="255246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170379"/>
              </p:ext>
            </p:extLst>
          </p:nvPr>
        </p:nvGraphicFramePr>
        <p:xfrm>
          <a:off x="4494695" y="255246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8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4695" y="255246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9F60956C-AFF1-43DB-ACAD-E901E1AF99B6}"/>
              </a:ext>
            </a:extLst>
          </p:cNvPr>
          <p:cNvSpPr txBox="1">
            <a:spLocks/>
          </p:cNvSpPr>
          <p:nvPr/>
        </p:nvSpPr>
        <p:spPr>
          <a:xfrm>
            <a:off x="508000" y="1268413"/>
            <a:ext cx="7727950" cy="778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b) Rotational frequency of gear B in r/s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7146BA7-EAE6-4C86-8F2B-99439E1B0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618340"/>
              </p:ext>
            </p:extLst>
          </p:nvPr>
        </p:nvGraphicFramePr>
        <p:xfrm>
          <a:off x="1578281" y="2266490"/>
          <a:ext cx="2299968" cy="617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90" name="Equation" r:id="rId7" imgW="850680" imgH="228600" progId="Equation.DSMT4">
                  <p:embed/>
                </p:oleObj>
              </mc:Choice>
              <mc:Fallback>
                <p:oleObj name="Equation" r:id="rId7" imgW="85068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7146BA7-EAE6-4C86-8F2B-99439E1B0A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8281" y="2266490"/>
                        <a:ext cx="2299968" cy="617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F5DDCCB-98D3-44AC-A384-F71CBFA9C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867572"/>
              </p:ext>
            </p:extLst>
          </p:nvPr>
        </p:nvGraphicFramePr>
        <p:xfrm>
          <a:off x="1004710" y="3122982"/>
          <a:ext cx="2753384" cy="576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91" name="Equation" r:id="rId9" imgW="1091880" imgH="228600" progId="Equation.DSMT4">
                  <p:embed/>
                </p:oleObj>
              </mc:Choice>
              <mc:Fallback>
                <p:oleObj name="Equation" r:id="rId9" imgW="109188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F5DDCCB-98D3-44AC-A384-F71CBFA9CD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4710" y="3122982"/>
                        <a:ext cx="2753384" cy="576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38AE051-9B51-47A4-9773-134BB1AB0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510520"/>
              </p:ext>
            </p:extLst>
          </p:nvPr>
        </p:nvGraphicFramePr>
        <p:xfrm>
          <a:off x="1050637" y="3881709"/>
          <a:ext cx="2753384" cy="968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92" name="Equation" r:id="rId11" imgW="1117440" imgH="393480" progId="Equation.DSMT4">
                  <p:embed/>
                </p:oleObj>
              </mc:Choice>
              <mc:Fallback>
                <p:oleObj name="Equation" r:id="rId11" imgW="111744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38AE051-9B51-47A4-9773-134BB1AB08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0637" y="3881709"/>
                        <a:ext cx="2753384" cy="968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4DCD52E-FF9B-4E8C-8D94-2C0183712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059377"/>
              </p:ext>
            </p:extLst>
          </p:nvPr>
        </p:nvGraphicFramePr>
        <p:xfrm>
          <a:off x="2548343" y="5127679"/>
          <a:ext cx="1832604" cy="512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93" name="Equation" r:id="rId13" imgW="723600" imgH="203040" progId="Equation.DSMT4">
                  <p:embed/>
                </p:oleObj>
              </mc:Choice>
              <mc:Fallback>
                <p:oleObj name="Equation" r:id="rId13" imgW="72360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4DCD52E-FF9B-4E8C-8D94-2C01837124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48343" y="5127679"/>
                        <a:ext cx="1832604" cy="512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8531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8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789682"/>
              </p:ext>
            </p:extLst>
          </p:nvPr>
        </p:nvGraphicFramePr>
        <p:xfrm>
          <a:off x="4929113" y="268828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5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9113" y="2688289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05024"/>
              </p:ext>
            </p:extLst>
          </p:nvPr>
        </p:nvGraphicFramePr>
        <p:xfrm>
          <a:off x="4529063" y="267876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5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9063" y="267876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24960"/>
              </p:ext>
            </p:extLst>
          </p:nvPr>
        </p:nvGraphicFramePr>
        <p:xfrm>
          <a:off x="4529063" y="267876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5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9063" y="267876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A7910C2A-167D-47DB-844D-D518A1D0C84D}"/>
              </a:ext>
            </a:extLst>
          </p:cNvPr>
          <p:cNvSpPr txBox="1">
            <a:spLocks/>
          </p:cNvSpPr>
          <p:nvPr/>
        </p:nvSpPr>
        <p:spPr>
          <a:xfrm>
            <a:off x="576188" y="1268413"/>
            <a:ext cx="7905750" cy="778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c) Rotational frequency of gear C in r/s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D28D9FF-ED3E-4BAA-8B9D-F846013F2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326315"/>
              </p:ext>
            </p:extLst>
          </p:nvPr>
        </p:nvGraphicFramePr>
        <p:xfrm>
          <a:off x="2018252" y="1970779"/>
          <a:ext cx="23685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55" name="Equation" r:id="rId7" imgW="952200" imgH="228600" progId="Equation.DSMT4">
                  <p:embed/>
                </p:oleObj>
              </mc:Choice>
              <mc:Fallback>
                <p:oleObj name="Equation" r:id="rId7" imgW="95220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D28D9FF-ED3E-4BAA-8B9D-F846013F22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18252" y="1970779"/>
                        <a:ext cx="236855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9F60956C-AFF1-43DB-ACAD-E901E1AF99B6}"/>
              </a:ext>
            </a:extLst>
          </p:cNvPr>
          <p:cNvSpPr txBox="1">
            <a:spLocks/>
          </p:cNvSpPr>
          <p:nvPr/>
        </p:nvSpPr>
        <p:spPr>
          <a:xfrm>
            <a:off x="508000" y="2670434"/>
            <a:ext cx="7727950" cy="778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d) Number of teeth on gear C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7146BA7-EAE6-4C86-8F2B-99439E1B0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123583"/>
              </p:ext>
            </p:extLst>
          </p:nvPr>
        </p:nvGraphicFramePr>
        <p:xfrm>
          <a:off x="1745209" y="3465457"/>
          <a:ext cx="21161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56" name="Equation" r:id="rId9" imgW="850680" imgH="228600" progId="Equation.DSMT4">
                  <p:embed/>
                </p:oleObj>
              </mc:Choice>
              <mc:Fallback>
                <p:oleObj name="Equation" r:id="rId9" imgW="85068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7146BA7-EAE6-4C86-8F2B-99439E1B0A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5209" y="3465457"/>
                        <a:ext cx="211613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F5DDCCB-98D3-44AC-A384-F71CBFA9C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126837"/>
              </p:ext>
            </p:extLst>
          </p:nvPr>
        </p:nvGraphicFramePr>
        <p:xfrm>
          <a:off x="973924" y="4208047"/>
          <a:ext cx="30321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57" name="Equation" r:id="rId11" imgW="1218960" imgH="228600" progId="Equation.DSMT4">
                  <p:embed/>
                </p:oleObj>
              </mc:Choice>
              <mc:Fallback>
                <p:oleObj name="Equation" r:id="rId11" imgW="121896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F5DDCCB-98D3-44AC-A384-F71CBFA9CD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3924" y="4208047"/>
                        <a:ext cx="303212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38AE051-9B51-47A4-9773-134BB1AB0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530576"/>
              </p:ext>
            </p:extLst>
          </p:nvPr>
        </p:nvGraphicFramePr>
        <p:xfrm>
          <a:off x="907493" y="4842633"/>
          <a:ext cx="299402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58" name="Equation" r:id="rId13" imgW="1231560" imgH="419040" progId="Equation.DSMT4">
                  <p:embed/>
                </p:oleObj>
              </mc:Choice>
              <mc:Fallback>
                <p:oleObj name="Equation" r:id="rId13" imgW="1231560" imgH="419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38AE051-9B51-47A4-9773-134BB1AB08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7493" y="4842633"/>
                        <a:ext cx="2994025" cy="1017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4DCD52E-FF9B-4E8C-8D94-2C0183712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240604"/>
              </p:ext>
            </p:extLst>
          </p:nvPr>
        </p:nvGraphicFramePr>
        <p:xfrm>
          <a:off x="2519112" y="5949052"/>
          <a:ext cx="16414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59" name="Equation" r:id="rId15" imgW="660240" imgH="177480" progId="Equation.DSMT4">
                  <p:embed/>
                </p:oleObj>
              </mc:Choice>
              <mc:Fallback>
                <p:oleObj name="Equation" r:id="rId15" imgW="66024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4DCD52E-FF9B-4E8C-8D94-2C01837124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19112" y="5949052"/>
                        <a:ext cx="1641475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7515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8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195933"/>
              </p:ext>
            </p:extLst>
          </p:nvPr>
        </p:nvGraphicFramePr>
        <p:xfrm>
          <a:off x="4834421" y="2595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4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34421" y="2595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40511"/>
              </p:ext>
            </p:extLst>
          </p:nvPr>
        </p:nvGraphicFramePr>
        <p:xfrm>
          <a:off x="4434371" y="2586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4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4371" y="2586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555191"/>
              </p:ext>
            </p:extLst>
          </p:nvPr>
        </p:nvGraphicFramePr>
        <p:xfrm>
          <a:off x="4434371" y="2586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48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4371" y="2586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A7910C2A-167D-47DB-844D-D518A1D0C84D}"/>
              </a:ext>
            </a:extLst>
          </p:cNvPr>
          <p:cNvSpPr txBox="1">
            <a:spLocks/>
          </p:cNvSpPr>
          <p:nvPr/>
        </p:nvSpPr>
        <p:spPr>
          <a:xfrm>
            <a:off x="508000" y="1268413"/>
            <a:ext cx="7905750" cy="778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e) Velocity ratio of the gear system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D28D9FF-ED3E-4BAA-8B9D-F846013F2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825303"/>
              </p:ext>
            </p:extLst>
          </p:nvPr>
        </p:nvGraphicFramePr>
        <p:xfrm>
          <a:off x="1443103" y="2471562"/>
          <a:ext cx="2069139" cy="111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49" name="Equation" r:id="rId7" imgW="799920" imgH="431640" progId="Equation.DSMT4">
                  <p:embed/>
                </p:oleObj>
              </mc:Choice>
              <mc:Fallback>
                <p:oleObj name="Equation" r:id="rId7" imgW="79992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D28D9FF-ED3E-4BAA-8B9D-F846013F22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3103" y="2471562"/>
                        <a:ext cx="2069139" cy="111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7146BA7-EAE6-4C86-8F2B-99439E1B0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856889"/>
              </p:ext>
            </p:extLst>
          </p:nvPr>
        </p:nvGraphicFramePr>
        <p:xfrm>
          <a:off x="2110413" y="3657978"/>
          <a:ext cx="682168" cy="100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50" name="Equation" r:id="rId9" imgW="266400" imgH="393480" progId="Equation.DSMT4">
                  <p:embed/>
                </p:oleObj>
              </mc:Choice>
              <mc:Fallback>
                <p:oleObj name="Equation" r:id="rId9" imgW="26640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7146BA7-EAE6-4C86-8F2B-99439E1B0A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10413" y="3657978"/>
                        <a:ext cx="682168" cy="100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F5DDCCB-98D3-44AC-A384-F71CBFA9C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59891"/>
              </p:ext>
            </p:extLst>
          </p:nvPr>
        </p:nvGraphicFramePr>
        <p:xfrm>
          <a:off x="2150168" y="4912488"/>
          <a:ext cx="6000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51" name="Equation" r:id="rId11" imgW="241200" imgH="164880" progId="Equation.DSMT4">
                  <p:embed/>
                </p:oleObj>
              </mc:Choice>
              <mc:Fallback>
                <p:oleObj name="Equation" r:id="rId11" imgW="241200" imgH="164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F5DDCCB-98D3-44AC-A384-F71CBFA9CD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50168" y="4912488"/>
                        <a:ext cx="600075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2917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0" y="1739901"/>
            <a:ext cx="10541000" cy="720724"/>
          </a:xfrm>
        </p:spPr>
        <p:txBody>
          <a:bodyPr>
            <a:noAutofit/>
          </a:bodyPr>
          <a:lstStyle/>
          <a:p>
            <a:r>
              <a:rPr lang="en-ZA" dirty="0"/>
              <a:t>10. In a three-speed bicycle the driver gear has 50 teeth and the pedals are fixed to it. Three driven gears are fixed to the rear wheel’s axle. Driven gear 1 has 40 teeth and driven gear 2 has 15 teeth. The average (constant) rotational frequency of the driver gear is 3 r/s and the speed of the bicycle in first gear is 25 km/h.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8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8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8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23838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54BADE-0BC7-4675-A212-B83821A3AE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Mechanical drives and lifting machin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9678107-3A0C-4365-BCF2-69E68CAE7DE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Module 5</a:t>
            </a:r>
          </a:p>
        </p:txBody>
      </p:sp>
    </p:spTree>
    <p:extLst>
      <p:ext uri="{BB962C8B-B14F-4D97-AF65-F5344CB8AC3E}">
        <p14:creationId xmlns:p14="http://schemas.microsoft.com/office/powerpoint/2010/main" val="21477073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sz="3200" dirty="0"/>
              <a:t>10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8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8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8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E257473A-E68D-4CCA-9542-31A2705B9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210855"/>
              </p:ext>
            </p:extLst>
          </p:nvPr>
        </p:nvGraphicFramePr>
        <p:xfrm>
          <a:off x="3226825" y="1480728"/>
          <a:ext cx="445135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90" name="Equation" r:id="rId7" imgW="1587240" imgH="1447560" progId="Equation.DSMT4">
                  <p:embed/>
                </p:oleObj>
              </mc:Choice>
              <mc:Fallback>
                <p:oleObj name="Equation" r:id="rId7" imgW="1587240" imgH="1447560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C8DD1DA9-B057-49B7-9352-E15F094B08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825" y="1480728"/>
                        <a:ext cx="445135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5249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0. (Continued) Calculate the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998636"/>
              </p:ext>
            </p:extLst>
          </p:nvPr>
        </p:nvGraphicFramePr>
        <p:xfrm>
          <a:off x="4860925" y="260565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5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5" y="2605657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94662"/>
              </p:ext>
            </p:extLst>
          </p:nvPr>
        </p:nvGraphicFramePr>
        <p:xfrm>
          <a:off x="4460875" y="259613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5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59613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916807"/>
              </p:ext>
            </p:extLst>
          </p:nvPr>
        </p:nvGraphicFramePr>
        <p:xfrm>
          <a:off x="4460875" y="259613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5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59613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22ED4B-4437-4C50-A1A2-7D6E7453E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135165"/>
              </p:ext>
            </p:extLst>
          </p:nvPr>
        </p:nvGraphicFramePr>
        <p:xfrm>
          <a:off x="1420640" y="2410395"/>
          <a:ext cx="19542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60"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322ED4B-4437-4C50-A1A2-7D6E7453EE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0640" y="2410395"/>
                        <a:ext cx="1954213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682C3A6-0F04-47FC-AB2C-1D71093801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809163"/>
              </p:ext>
            </p:extLst>
          </p:nvPr>
        </p:nvGraphicFramePr>
        <p:xfrm>
          <a:off x="725316" y="3131930"/>
          <a:ext cx="26495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61" name="Equation" r:id="rId9" imgW="1066680" imgH="228600" progId="Equation.DSMT4">
                  <p:embed/>
                </p:oleObj>
              </mc:Choice>
              <mc:Fallback>
                <p:oleObj name="Equation" r:id="rId9" imgW="106668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682C3A6-0F04-47FC-AB2C-1D71093801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5316" y="3131930"/>
                        <a:ext cx="264953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EEFD730-C3EE-48F3-8BFC-98FD900773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7519"/>
              </p:ext>
            </p:extLst>
          </p:nvPr>
        </p:nvGraphicFramePr>
        <p:xfrm>
          <a:off x="735152" y="3763727"/>
          <a:ext cx="27114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62" name="Equation" r:id="rId11" imgW="1091880" imgH="393480" progId="Equation.DSMT4">
                  <p:embed/>
                </p:oleObj>
              </mc:Choice>
              <mc:Fallback>
                <p:oleObj name="Equation" r:id="rId11" imgW="109188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EEFD730-C3EE-48F3-8BFC-98FD900773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5152" y="3763727"/>
                        <a:ext cx="2711450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BFE1328-6B22-4C6F-8B48-28925FD307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821677"/>
              </p:ext>
            </p:extLst>
          </p:nvPr>
        </p:nvGraphicFramePr>
        <p:xfrm>
          <a:off x="2090877" y="4835980"/>
          <a:ext cx="16081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63" name="Equation" r:id="rId13" imgW="647640" imgH="203040" progId="Equation.DSMT4">
                  <p:embed/>
                </p:oleObj>
              </mc:Choice>
              <mc:Fallback>
                <p:oleObj name="Equation" r:id="rId13" imgW="64764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BFE1328-6B22-4C6F-8B48-28925FD307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90877" y="4835980"/>
                        <a:ext cx="160813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">
            <a:extLst>
              <a:ext uri="{FF2B5EF4-FFF2-40B4-BE49-F238E27FC236}">
                <a16:creationId xmlns:a16="http://schemas.microsoft.com/office/drawing/2014/main" id="{1B844C52-70A6-4894-B699-9EFE486BFD03}"/>
              </a:ext>
            </a:extLst>
          </p:cNvPr>
          <p:cNvSpPr txBox="1">
            <a:spLocks/>
          </p:cNvSpPr>
          <p:nvPr/>
        </p:nvSpPr>
        <p:spPr>
          <a:xfrm>
            <a:off x="508000" y="1268413"/>
            <a:ext cx="10541000" cy="73150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a) Rotational frequency of gear 1 when engaged</a:t>
            </a:r>
          </a:p>
        </p:txBody>
      </p:sp>
    </p:spTree>
    <p:extLst>
      <p:ext uri="{BB962C8B-B14F-4D97-AF65-F5344CB8AC3E}">
        <p14:creationId xmlns:p14="http://schemas.microsoft.com/office/powerpoint/2010/main" val="1091727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0. (Continued) Calculate the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238145"/>
              </p:ext>
            </p:extLst>
          </p:nvPr>
        </p:nvGraphicFramePr>
        <p:xfrm>
          <a:off x="4860925" y="260565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5" y="2605657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254849"/>
              </p:ext>
            </p:extLst>
          </p:nvPr>
        </p:nvGraphicFramePr>
        <p:xfrm>
          <a:off x="4460875" y="259613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59613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741844"/>
              </p:ext>
            </p:extLst>
          </p:nvPr>
        </p:nvGraphicFramePr>
        <p:xfrm>
          <a:off x="4460875" y="259613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0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59613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22ED4B-4437-4C50-A1A2-7D6E7453E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73539"/>
              </p:ext>
            </p:extLst>
          </p:nvPr>
        </p:nvGraphicFramePr>
        <p:xfrm>
          <a:off x="1390651" y="2410396"/>
          <a:ext cx="20161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1"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322ED4B-4437-4C50-A1A2-7D6E7453EE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0651" y="2410396"/>
                        <a:ext cx="201612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682C3A6-0F04-47FC-AB2C-1D71093801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374062"/>
              </p:ext>
            </p:extLst>
          </p:nvPr>
        </p:nvGraphicFramePr>
        <p:xfrm>
          <a:off x="725316" y="3078922"/>
          <a:ext cx="26495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2" name="Equation" r:id="rId9" imgW="1066680" imgH="228600" progId="Equation.DSMT4">
                  <p:embed/>
                </p:oleObj>
              </mc:Choice>
              <mc:Fallback>
                <p:oleObj name="Equation" r:id="rId9" imgW="106668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682C3A6-0F04-47FC-AB2C-1D71093801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5316" y="3078922"/>
                        <a:ext cx="264953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EEFD730-C3EE-48F3-8BFC-98FD900773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271763"/>
              </p:ext>
            </p:extLst>
          </p:nvPr>
        </p:nvGraphicFramePr>
        <p:xfrm>
          <a:off x="735152" y="3750475"/>
          <a:ext cx="27114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3" name="Equation" r:id="rId11" imgW="1091880" imgH="393480" progId="Equation.DSMT4">
                  <p:embed/>
                </p:oleObj>
              </mc:Choice>
              <mc:Fallback>
                <p:oleObj name="Equation" r:id="rId11" imgW="109188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EEFD730-C3EE-48F3-8BFC-98FD900773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5152" y="3750475"/>
                        <a:ext cx="2711450" cy="97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BFE1328-6B22-4C6F-8B48-28925FD307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667093"/>
              </p:ext>
            </p:extLst>
          </p:nvPr>
        </p:nvGraphicFramePr>
        <p:xfrm>
          <a:off x="2279651" y="4813592"/>
          <a:ext cx="12303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4" name="Equation" r:id="rId13" imgW="495000" imgH="177480" progId="Equation.DSMT4">
                  <p:embed/>
                </p:oleObj>
              </mc:Choice>
              <mc:Fallback>
                <p:oleObj name="Equation" r:id="rId13" imgW="49500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BFE1328-6B22-4C6F-8B48-28925FD307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79651" y="4813592"/>
                        <a:ext cx="1230313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">
            <a:extLst>
              <a:ext uri="{FF2B5EF4-FFF2-40B4-BE49-F238E27FC236}">
                <a16:creationId xmlns:a16="http://schemas.microsoft.com/office/drawing/2014/main" id="{1B844C52-70A6-4894-B699-9EFE486BFD03}"/>
              </a:ext>
            </a:extLst>
          </p:cNvPr>
          <p:cNvSpPr txBox="1">
            <a:spLocks/>
          </p:cNvSpPr>
          <p:nvPr/>
        </p:nvSpPr>
        <p:spPr>
          <a:xfrm>
            <a:off x="508000" y="1268413"/>
            <a:ext cx="10541000" cy="73150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b) Rotational frequency of gear 2 when engaged</a:t>
            </a:r>
          </a:p>
        </p:txBody>
      </p:sp>
    </p:spTree>
    <p:extLst>
      <p:ext uri="{BB962C8B-B14F-4D97-AF65-F5344CB8AC3E}">
        <p14:creationId xmlns:p14="http://schemas.microsoft.com/office/powerpoint/2010/main" val="990482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0. (Continued) Calculate the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075408"/>
              </p:ext>
            </p:extLst>
          </p:nvPr>
        </p:nvGraphicFramePr>
        <p:xfrm>
          <a:off x="4860925" y="260565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9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5" y="2605657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495830"/>
              </p:ext>
            </p:extLst>
          </p:nvPr>
        </p:nvGraphicFramePr>
        <p:xfrm>
          <a:off x="4460875" y="259613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9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59613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827436"/>
              </p:ext>
            </p:extLst>
          </p:nvPr>
        </p:nvGraphicFramePr>
        <p:xfrm>
          <a:off x="4460875" y="259613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98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59613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22ED4B-4437-4C50-A1A2-7D6E7453E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791262"/>
              </p:ext>
            </p:extLst>
          </p:nvPr>
        </p:nvGraphicFramePr>
        <p:xfrm>
          <a:off x="1185863" y="2347941"/>
          <a:ext cx="2352882" cy="551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99" name="Equation" r:id="rId7" imgW="977760" imgH="228600" progId="Equation.DSMT4">
                  <p:embed/>
                </p:oleObj>
              </mc:Choice>
              <mc:Fallback>
                <p:oleObj name="Equation" r:id="rId7" imgW="9777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322ED4B-4437-4C50-A1A2-7D6E7453EE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5863" y="2347941"/>
                        <a:ext cx="2352882" cy="551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682C3A6-0F04-47FC-AB2C-1D71093801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773932"/>
              </p:ext>
            </p:extLst>
          </p:nvPr>
        </p:nvGraphicFramePr>
        <p:xfrm>
          <a:off x="1716883" y="3023483"/>
          <a:ext cx="1477306" cy="935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0" name="Equation" r:id="rId9" imgW="622080" imgH="393480" progId="Equation.DSMT4">
                  <p:embed/>
                </p:oleObj>
              </mc:Choice>
              <mc:Fallback>
                <p:oleObj name="Equation" r:id="rId9" imgW="62208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682C3A6-0F04-47FC-AB2C-1D71093801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16883" y="3023483"/>
                        <a:ext cx="1477306" cy="935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EEFD730-C3EE-48F3-8BFC-98FD900773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618691"/>
              </p:ext>
            </p:extLst>
          </p:nvPr>
        </p:nvGraphicFramePr>
        <p:xfrm>
          <a:off x="1717298" y="4126490"/>
          <a:ext cx="1119083" cy="402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1" name="Equation" r:id="rId11" imgW="495000" imgH="177480" progId="Equation.DSMT4">
                  <p:embed/>
                </p:oleObj>
              </mc:Choice>
              <mc:Fallback>
                <p:oleObj name="Equation" r:id="rId11" imgW="49500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EEFD730-C3EE-48F3-8BFC-98FD900773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17298" y="4126490"/>
                        <a:ext cx="1119083" cy="402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BFE1328-6B22-4C6F-8B48-28925FD307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162964"/>
              </p:ext>
            </p:extLst>
          </p:nvPr>
        </p:nvGraphicFramePr>
        <p:xfrm>
          <a:off x="968066" y="4757788"/>
          <a:ext cx="1894819" cy="533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2" name="Equation" r:id="rId13" imgW="812520" imgH="228600" progId="Equation.DSMT4">
                  <p:embed/>
                </p:oleObj>
              </mc:Choice>
              <mc:Fallback>
                <p:oleObj name="Equation" r:id="rId13" imgW="81252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BFE1328-6B22-4C6F-8B48-28925FD307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68066" y="4757788"/>
                        <a:ext cx="1894819" cy="533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">
            <a:extLst>
              <a:ext uri="{FF2B5EF4-FFF2-40B4-BE49-F238E27FC236}">
                <a16:creationId xmlns:a16="http://schemas.microsoft.com/office/drawing/2014/main" id="{1B844C52-70A6-4894-B699-9EFE486BFD03}"/>
              </a:ext>
            </a:extLst>
          </p:cNvPr>
          <p:cNvSpPr txBox="1">
            <a:spLocks/>
          </p:cNvSpPr>
          <p:nvPr/>
        </p:nvSpPr>
        <p:spPr>
          <a:xfrm>
            <a:off x="508000" y="1268413"/>
            <a:ext cx="10541000" cy="73150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c) Number of teeth of gear 3 if it rotates at 900 r/min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F9E4951-9050-4002-9137-A2DDE9649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709249"/>
              </p:ext>
            </p:extLst>
          </p:nvPr>
        </p:nvGraphicFramePr>
        <p:xfrm>
          <a:off x="1029736" y="5493995"/>
          <a:ext cx="1819896" cy="53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3" name="Equation" r:id="rId15" imgW="774360" imgH="228600" progId="Equation.DSMT4">
                  <p:embed/>
                </p:oleObj>
              </mc:Choice>
              <mc:Fallback>
                <p:oleObj name="Equation" r:id="rId15" imgW="77436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BFE1328-6B22-4C6F-8B48-28925FD307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29736" y="5493995"/>
                        <a:ext cx="1819896" cy="537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503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0c)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245623"/>
              </p:ext>
            </p:extLst>
          </p:nvPr>
        </p:nvGraphicFramePr>
        <p:xfrm>
          <a:off x="4451212" y="331562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1212" y="3315622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180740"/>
              </p:ext>
            </p:extLst>
          </p:nvPr>
        </p:nvGraphicFramePr>
        <p:xfrm>
          <a:off x="4051162" y="330609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51162" y="330609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560141"/>
              </p:ext>
            </p:extLst>
          </p:nvPr>
        </p:nvGraphicFramePr>
        <p:xfrm>
          <a:off x="4051162" y="330609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51162" y="330609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82B4CF1-692C-4136-8EF5-D9804165FA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455111"/>
              </p:ext>
            </p:extLst>
          </p:nvPr>
        </p:nvGraphicFramePr>
        <p:xfrm>
          <a:off x="508000" y="2402741"/>
          <a:ext cx="2157205" cy="90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0" name="Equation" r:id="rId7" imgW="939600" imgH="393480" progId="Equation.DSMT4">
                  <p:embed/>
                </p:oleObj>
              </mc:Choice>
              <mc:Fallback>
                <p:oleObj name="Equation" r:id="rId7" imgW="93960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82B4CF1-692C-4136-8EF5-D9804165FA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8000" y="2402741"/>
                        <a:ext cx="2157205" cy="903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F69FC3C-25C6-4D5B-87E1-E7073C15C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911765"/>
              </p:ext>
            </p:extLst>
          </p:nvPr>
        </p:nvGraphicFramePr>
        <p:xfrm>
          <a:off x="1387613" y="3493423"/>
          <a:ext cx="1555889" cy="461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1" name="Equation" r:id="rId9" imgW="685800" imgH="203040" progId="Equation.DSMT4">
                  <p:embed/>
                </p:oleObj>
              </mc:Choice>
              <mc:Fallback>
                <p:oleObj name="Equation" r:id="rId9" imgW="68580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F69FC3C-25C6-4D5B-87E1-E7073C15C1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87613" y="3493423"/>
                        <a:ext cx="1555889" cy="461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3272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0. (Continued) Calculate the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887405"/>
              </p:ext>
            </p:extLst>
          </p:nvPr>
        </p:nvGraphicFramePr>
        <p:xfrm>
          <a:off x="4860925" y="260565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6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5" y="2605657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884764"/>
              </p:ext>
            </p:extLst>
          </p:nvPr>
        </p:nvGraphicFramePr>
        <p:xfrm>
          <a:off x="4460875" y="259613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6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59613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989220"/>
              </p:ext>
            </p:extLst>
          </p:nvPr>
        </p:nvGraphicFramePr>
        <p:xfrm>
          <a:off x="4460875" y="259613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6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59613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22ED4B-4437-4C50-A1A2-7D6E7453E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249053"/>
              </p:ext>
            </p:extLst>
          </p:nvPr>
        </p:nvGraphicFramePr>
        <p:xfrm>
          <a:off x="1189246" y="2596133"/>
          <a:ext cx="1955801" cy="542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65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322ED4B-4437-4C50-A1A2-7D6E7453EE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9246" y="2596133"/>
                        <a:ext cx="1955801" cy="542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682C3A6-0F04-47FC-AB2C-1D71093801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357918"/>
              </p:ext>
            </p:extLst>
          </p:nvPr>
        </p:nvGraphicFramePr>
        <p:xfrm>
          <a:off x="1487695" y="3351254"/>
          <a:ext cx="1831285" cy="917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66" name="Equation" r:id="rId9" imgW="787320" imgH="393480" progId="Equation.DSMT4">
                  <p:embed/>
                </p:oleObj>
              </mc:Choice>
              <mc:Fallback>
                <p:oleObj name="Equation" r:id="rId9" imgW="78732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682C3A6-0F04-47FC-AB2C-1D71093801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87695" y="3351254"/>
                        <a:ext cx="1831285" cy="917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EEFD730-C3EE-48F3-8BFC-98FD900773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443956"/>
              </p:ext>
            </p:extLst>
          </p:nvPr>
        </p:nvGraphicFramePr>
        <p:xfrm>
          <a:off x="1487694" y="4480731"/>
          <a:ext cx="1799260" cy="464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67" name="Equation" r:id="rId11" imgW="787320" imgH="203040" progId="Equation.DSMT4">
                  <p:embed/>
                </p:oleObj>
              </mc:Choice>
              <mc:Fallback>
                <p:oleObj name="Equation" r:id="rId11" imgW="78732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EEFD730-C3EE-48F3-8BFC-98FD900773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87694" y="4480731"/>
                        <a:ext cx="1799260" cy="464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">
            <a:extLst>
              <a:ext uri="{FF2B5EF4-FFF2-40B4-BE49-F238E27FC236}">
                <a16:creationId xmlns:a16="http://schemas.microsoft.com/office/drawing/2014/main" id="{1B844C52-70A6-4894-B699-9EFE486BFD03}"/>
              </a:ext>
            </a:extLst>
          </p:cNvPr>
          <p:cNvSpPr txBox="1">
            <a:spLocks/>
          </p:cNvSpPr>
          <p:nvPr/>
        </p:nvSpPr>
        <p:spPr>
          <a:xfrm>
            <a:off x="508000" y="1268413"/>
            <a:ext cx="10541000" cy="73150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d) Speed of the bicycle in km/h if gear 2 is engaged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B619D74-F051-4A5C-A5A6-BCA6EBCE1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326782"/>
              </p:ext>
            </p:extLst>
          </p:nvPr>
        </p:nvGraphicFramePr>
        <p:xfrm>
          <a:off x="1189246" y="5157498"/>
          <a:ext cx="19510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68" name="Equation" r:id="rId13" imgW="787320" imgH="203040" progId="Equation.DSMT4">
                  <p:embed/>
                </p:oleObj>
              </mc:Choice>
              <mc:Fallback>
                <p:oleObj name="Equation" r:id="rId13" imgW="78732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9999AE2-A97B-4602-9892-1B58BEDEF3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9246" y="5157498"/>
                        <a:ext cx="195103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3342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0d)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789556"/>
              </p:ext>
            </p:extLst>
          </p:nvPr>
        </p:nvGraphicFramePr>
        <p:xfrm>
          <a:off x="4588565" y="243071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8565" y="243071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747047"/>
              </p:ext>
            </p:extLst>
          </p:nvPr>
        </p:nvGraphicFramePr>
        <p:xfrm>
          <a:off x="4188515" y="242119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1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88515" y="242119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274021"/>
              </p:ext>
            </p:extLst>
          </p:nvPr>
        </p:nvGraphicFramePr>
        <p:xfrm>
          <a:off x="4188515" y="242119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1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88515" y="242119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BFE1328-6B22-4C6F-8B48-28925FD307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217501"/>
              </p:ext>
            </p:extLst>
          </p:nvPr>
        </p:nvGraphicFramePr>
        <p:xfrm>
          <a:off x="938004" y="1170857"/>
          <a:ext cx="2300494" cy="567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12" name="Equation" r:id="rId7" imgW="927000" imgH="228600" progId="Equation.DSMT4">
                  <p:embed/>
                </p:oleObj>
              </mc:Choice>
              <mc:Fallback>
                <p:oleObj name="Equation" r:id="rId7" imgW="92700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BFE1328-6B22-4C6F-8B48-28925FD307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8004" y="1170857"/>
                        <a:ext cx="2300494" cy="567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F9E4951-9050-4002-9137-A2DDE9649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014679"/>
              </p:ext>
            </p:extLst>
          </p:nvPr>
        </p:nvGraphicFramePr>
        <p:xfrm>
          <a:off x="561008" y="1824952"/>
          <a:ext cx="2135532" cy="1023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13" name="Equation" r:id="rId9" imgW="901440" imgH="431640" progId="Equation.DSMT4">
                  <p:embed/>
                </p:oleObj>
              </mc:Choice>
              <mc:Fallback>
                <p:oleObj name="Equation" r:id="rId9" imgW="90144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F9E4951-9050-4002-9137-A2DDE9649E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1008" y="1824952"/>
                        <a:ext cx="2135532" cy="1023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82B4CF1-692C-4136-8EF5-D9804165FA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878954"/>
              </p:ext>
            </p:extLst>
          </p:nvPr>
        </p:nvGraphicFramePr>
        <p:xfrm>
          <a:off x="508000" y="2934118"/>
          <a:ext cx="2420706" cy="1023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14" name="Equation" r:id="rId11" imgW="990360" imgH="419040" progId="Equation.DSMT4">
                  <p:embed/>
                </p:oleObj>
              </mc:Choice>
              <mc:Fallback>
                <p:oleObj name="Equation" r:id="rId11" imgW="990360" imgH="419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82B4CF1-692C-4136-8EF5-D9804165FA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8000" y="2934118"/>
                        <a:ext cx="2420706" cy="1023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2E0F2B9-4694-420D-BB48-AC65A3841C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056318"/>
              </p:ext>
            </p:extLst>
          </p:nvPr>
        </p:nvGraphicFramePr>
        <p:xfrm>
          <a:off x="519871" y="4033015"/>
          <a:ext cx="3521624" cy="100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15" name="Equation" r:id="rId13" imgW="1473120" imgH="419040" progId="Equation.DSMT4">
                  <p:embed/>
                </p:oleObj>
              </mc:Choice>
              <mc:Fallback>
                <p:oleObj name="Equation" r:id="rId13" imgW="147312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322ED4B-4437-4C50-A1A2-7D6E7453EE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9871" y="4033015"/>
                        <a:ext cx="3521624" cy="1003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7808F9-D785-4160-9C16-CB70A7AE85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718434"/>
              </p:ext>
            </p:extLst>
          </p:nvPr>
        </p:nvGraphicFramePr>
        <p:xfrm>
          <a:off x="1817271" y="5311703"/>
          <a:ext cx="2045460" cy="482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16" name="Equation" r:id="rId15" imgW="863280" imgH="203040" progId="Equation.DSMT4">
                  <p:embed/>
                </p:oleObj>
              </mc:Choice>
              <mc:Fallback>
                <p:oleObj name="Equation" r:id="rId15" imgW="8632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682C3A6-0F04-47FC-AB2C-1D71093801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17271" y="5311703"/>
                        <a:ext cx="2045460" cy="482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CA99315-1EA6-4325-A3A5-989B0145A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485748"/>
              </p:ext>
            </p:extLst>
          </p:nvPr>
        </p:nvGraphicFramePr>
        <p:xfrm>
          <a:off x="1817272" y="5849735"/>
          <a:ext cx="19510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17" name="Equation" r:id="rId17" imgW="787320" imgH="203040" progId="Equation.DSMT4">
                  <p:embed/>
                </p:oleObj>
              </mc:Choice>
              <mc:Fallback>
                <p:oleObj name="Equation" r:id="rId17" imgW="78732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B619D74-F051-4A5C-A5A6-BCA6EBCE13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17272" y="5849735"/>
                        <a:ext cx="195103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6949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0d)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769195"/>
              </p:ext>
            </p:extLst>
          </p:nvPr>
        </p:nvGraphicFramePr>
        <p:xfrm>
          <a:off x="4468812" y="309931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2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8812" y="3099312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862599"/>
              </p:ext>
            </p:extLst>
          </p:nvPr>
        </p:nvGraphicFramePr>
        <p:xfrm>
          <a:off x="4068762" y="308978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2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8762" y="308978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693112"/>
              </p:ext>
            </p:extLst>
          </p:nvPr>
        </p:nvGraphicFramePr>
        <p:xfrm>
          <a:off x="4068762" y="308978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2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8762" y="308978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0460511-0888-44BA-AEA4-6678104C0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979651"/>
              </p:ext>
            </p:extLst>
          </p:nvPr>
        </p:nvGraphicFramePr>
        <p:xfrm>
          <a:off x="508000" y="2287133"/>
          <a:ext cx="2870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24" name="Equation" r:id="rId7" imgW="1155600" imgH="177480" progId="Equation.DSMT4">
                  <p:embed/>
                </p:oleObj>
              </mc:Choice>
              <mc:Fallback>
                <p:oleObj name="Equation" r:id="rId7" imgW="115560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682C3A6-0F04-47FC-AB2C-1D71093801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8000" y="2287133"/>
                        <a:ext cx="2870200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39198E5-A60D-4F78-9677-D73DD46E3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687301"/>
              </p:ext>
            </p:extLst>
          </p:nvPr>
        </p:nvGraphicFramePr>
        <p:xfrm>
          <a:off x="1042988" y="3080263"/>
          <a:ext cx="23352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25" name="Equation" r:id="rId9" imgW="939600" imgH="431640" progId="Equation.DSMT4">
                  <p:embed/>
                </p:oleObj>
              </mc:Choice>
              <mc:Fallback>
                <p:oleObj name="Equation" r:id="rId9" imgW="93960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682C3A6-0F04-47FC-AB2C-1D71093801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2988" y="3080263"/>
                        <a:ext cx="2335213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CDD7648-8759-499E-A25C-11963A37A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592629"/>
              </p:ext>
            </p:extLst>
          </p:nvPr>
        </p:nvGraphicFramePr>
        <p:xfrm>
          <a:off x="823914" y="4251214"/>
          <a:ext cx="25542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26" name="Equation" r:id="rId11" imgW="1028520" imgH="203040" progId="Equation.DSMT4">
                  <p:embed/>
                </p:oleObj>
              </mc:Choice>
              <mc:Fallback>
                <p:oleObj name="Equation" r:id="rId11" imgW="102852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682C3A6-0F04-47FC-AB2C-1D71093801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3914" y="4251214"/>
                        <a:ext cx="2554287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790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12 Lifting Machines">
            <a:hlinkClick r:id="" action="ppaction://media"/>
            <a:extLst>
              <a:ext uri="{FF2B5EF4-FFF2-40B4-BE49-F238E27FC236}">
                <a16:creationId xmlns:a16="http://schemas.microsoft.com/office/drawing/2014/main" id="{411E81DD-EE97-4D20-810F-61E1933424DA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16FC6EC-8569-4292-B022-606F0C393FD5}"/>
              </a:ext>
            </a:extLst>
          </p:cNvPr>
          <p:cNvSpPr/>
          <p:nvPr/>
        </p:nvSpPr>
        <p:spPr>
          <a:xfrm>
            <a:off x="0" y="-1"/>
            <a:ext cx="11336482" cy="63176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041653A-BBF9-4DC4-B857-A06A39EEED02}"/>
              </a:ext>
            </a:extLst>
          </p:cNvPr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1441" y="1497435"/>
            <a:ext cx="2973600" cy="332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2271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28166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28166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0" y="1454945"/>
            <a:ext cx="10541000" cy="720724"/>
          </a:xfrm>
        </p:spPr>
        <p:txBody>
          <a:bodyPr>
            <a:noAutofit/>
          </a:bodyPr>
          <a:lstStyle/>
          <a:p>
            <a:r>
              <a:rPr lang="en-ZA" dirty="0"/>
              <a:t>11. The diameters of the axles of a differential wheel-and-axle lifting machine are 320 mm and 280 mm. The mechanical advantage of the machine is 9 and the efficiency of the machine is 45%. If a load of 80 kg is hoisted, calculate the following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0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0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0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85473FA-9CAE-437F-9866-151BE180F1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5251" y="4924426"/>
          <a:ext cx="282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05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85473FA-9CAE-437F-9866-151BE180F1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5251" y="4924426"/>
                        <a:ext cx="2825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14714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0" y="874453"/>
            <a:ext cx="10541000" cy="720724"/>
          </a:xfrm>
        </p:spPr>
        <p:txBody>
          <a:bodyPr>
            <a:noAutofit/>
          </a:bodyPr>
          <a:lstStyle/>
          <a:p>
            <a:r>
              <a:rPr lang="en-ZA" dirty="0"/>
              <a:t>3. An effort of 40 N is required to lift a load of 140 N. The load distance of the lifting device is 25 m and the effort distance is 115 m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9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9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9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itle 1">
            <a:extLst>
              <a:ext uri="{FF2B5EF4-FFF2-40B4-BE49-F238E27FC236}">
                <a16:creationId xmlns:a16="http://schemas.microsoft.com/office/drawing/2014/main" id="{395BCC07-EFDE-480A-8545-2BD3A3CCA4E7}"/>
              </a:ext>
            </a:extLst>
          </p:cNvPr>
          <p:cNvSpPr txBox="1">
            <a:spLocks/>
          </p:cNvSpPr>
          <p:nvPr/>
        </p:nvSpPr>
        <p:spPr>
          <a:xfrm>
            <a:off x="1958010" y="5487120"/>
            <a:ext cx="6728791" cy="8274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dirty="0"/>
              <a:t>Calculate the:</a:t>
            </a:r>
          </a:p>
        </p:txBody>
      </p:sp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2B2AEADD-B243-499F-B968-FE632B1A16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482382"/>
              </p:ext>
            </p:extLst>
          </p:nvPr>
        </p:nvGraphicFramePr>
        <p:xfrm>
          <a:off x="2545936" y="2642664"/>
          <a:ext cx="5564395" cy="254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94" name="Equation" r:id="rId7" imgW="2108160" imgH="965160" progId="Equation.DSMT4">
                  <p:embed/>
                </p:oleObj>
              </mc:Choice>
              <mc:Fallback>
                <p:oleObj name="Equation" r:id="rId7" imgW="2108160" imgH="96516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4CB968A2-534B-4B0E-B560-850C54ED85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936" y="2642664"/>
                        <a:ext cx="5564395" cy="254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6533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1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881978"/>
              </p:ext>
            </p:extLst>
          </p:nvPr>
        </p:nvGraphicFramePr>
        <p:xfrm>
          <a:off x="7847358" y="257820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2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47358" y="2578202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734683"/>
              </p:ext>
            </p:extLst>
          </p:nvPr>
        </p:nvGraphicFramePr>
        <p:xfrm>
          <a:off x="7447308" y="256867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2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47308" y="256867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85473FA-9CAE-437F-9866-151BE180F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17180"/>
              </p:ext>
            </p:extLst>
          </p:nvPr>
        </p:nvGraphicFramePr>
        <p:xfrm>
          <a:off x="4164359" y="5130903"/>
          <a:ext cx="282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25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19F85D0-57A1-469F-B8A3-0C772C38E1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64359" y="5130903"/>
                        <a:ext cx="2825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8F8A178-2114-40AB-8E9C-A238C792F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385477"/>
              </p:ext>
            </p:extLst>
          </p:nvPr>
        </p:nvGraphicFramePr>
        <p:xfrm>
          <a:off x="3757195" y="4733682"/>
          <a:ext cx="13239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26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062B1F9-192D-41FE-ACCF-42A1396862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57195" y="4733682"/>
                        <a:ext cx="1323975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2802DEF-CF27-4E7B-B39D-44441C9BA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115862"/>
              </p:ext>
            </p:extLst>
          </p:nvPr>
        </p:nvGraphicFramePr>
        <p:xfrm>
          <a:off x="4185786" y="5296839"/>
          <a:ext cx="15128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27" name="Equation" r:id="rId10" imgW="609480" imgH="203040" progId="Equation.DSMT4">
                  <p:embed/>
                </p:oleObj>
              </mc:Choice>
              <mc:Fallback>
                <p:oleObj name="Equation" r:id="rId10" imgW="6094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8F8A178-2114-40AB-8E9C-A238C792F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85786" y="5296839"/>
                        <a:ext cx="1512888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3DF82CB-EA49-4871-A0F7-2176F2A05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003084"/>
              </p:ext>
            </p:extLst>
          </p:nvPr>
        </p:nvGraphicFramePr>
        <p:xfrm>
          <a:off x="4242147" y="5878269"/>
          <a:ext cx="1355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28" name="Equation" r:id="rId12" imgW="545760" imgH="177480" progId="Equation.DSMT4">
                  <p:embed/>
                </p:oleObj>
              </mc:Choice>
              <mc:Fallback>
                <p:oleObj name="Equation" r:id="rId12" imgW="54576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2802DEF-CF27-4E7B-B39D-44441C9BA0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42147" y="5878269"/>
                        <a:ext cx="13557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id="{147E3751-52AB-4E09-8AFC-D4FA33A67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628206"/>
              </p:ext>
            </p:extLst>
          </p:nvPr>
        </p:nvGraphicFramePr>
        <p:xfrm>
          <a:off x="3579608" y="1183479"/>
          <a:ext cx="5032783" cy="3277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29" name="Equation" r:id="rId14" imgW="1854000" imgH="1206360" progId="Equation.DSMT4">
                  <p:embed/>
                </p:oleObj>
              </mc:Choice>
              <mc:Fallback>
                <p:oleObj name="Equation" r:id="rId14" imgW="1854000" imgH="1206360" progId="Equation.DSMT4">
                  <p:embed/>
                  <p:pic>
                    <p:nvPicPr>
                      <p:cNvPr id="16" name="Object 7">
                        <a:extLst>
                          <a:ext uri="{FF2B5EF4-FFF2-40B4-BE49-F238E27FC236}">
                            <a16:creationId xmlns:a16="http://schemas.microsoft.com/office/drawing/2014/main" id="{E257473A-E68D-4CCA-9542-31A2705B96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608" y="1183479"/>
                        <a:ext cx="5032783" cy="3277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3988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1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65474"/>
              </p:ext>
            </p:extLst>
          </p:nvPr>
        </p:nvGraphicFramePr>
        <p:xfrm>
          <a:off x="4860925" y="276147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2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5" y="2761471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99305"/>
              </p:ext>
            </p:extLst>
          </p:nvPr>
        </p:nvGraphicFramePr>
        <p:xfrm>
          <a:off x="4460875" y="275194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2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751946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C1C2503-CA5D-4A9C-8D01-3518E0CAF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759016"/>
              </p:ext>
            </p:extLst>
          </p:nvPr>
        </p:nvGraphicFramePr>
        <p:xfrm>
          <a:off x="1246188" y="2137585"/>
          <a:ext cx="15113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28" name="Equation" r:id="rId6" imgW="609480" imgH="393480" progId="Equation.DSMT4">
                  <p:embed/>
                </p:oleObj>
              </mc:Choice>
              <mc:Fallback>
                <p:oleObj name="Equation" r:id="rId6" imgW="60948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C1C2503-CA5D-4A9C-8D01-3518E0CAF6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6188" y="2137585"/>
                        <a:ext cx="151130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85473FA-9CAE-437F-9866-151BE180F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750163"/>
              </p:ext>
            </p:extLst>
          </p:nvPr>
        </p:nvGraphicFramePr>
        <p:xfrm>
          <a:off x="1177926" y="5314172"/>
          <a:ext cx="282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29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85473FA-9CAE-437F-9866-151BE180F1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7926" y="5314172"/>
                        <a:ext cx="2825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062B1F9-192D-41FE-ACCF-42A139686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838334"/>
              </p:ext>
            </p:extLst>
          </p:nvPr>
        </p:nvGraphicFramePr>
        <p:xfrm>
          <a:off x="1057276" y="3155548"/>
          <a:ext cx="18891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30" name="Equation" r:id="rId10" imgW="761760" imgH="393480" progId="Equation.DSMT4">
                  <p:embed/>
                </p:oleObj>
              </mc:Choice>
              <mc:Fallback>
                <p:oleObj name="Equation" r:id="rId10" imgW="76176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062B1F9-192D-41FE-ACCF-42A1396862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57276" y="3155548"/>
                        <a:ext cx="188912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8F8A178-2114-40AB-8E9C-A238C792F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249609"/>
              </p:ext>
            </p:extLst>
          </p:nvPr>
        </p:nvGraphicFramePr>
        <p:xfrm>
          <a:off x="1057276" y="4271991"/>
          <a:ext cx="26781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31" name="Equation" r:id="rId12" imgW="1079280" imgH="203040" progId="Equation.DSMT4">
                  <p:embed/>
                </p:oleObj>
              </mc:Choice>
              <mc:Fallback>
                <p:oleObj name="Equation" r:id="rId12" imgW="10792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8F8A178-2114-40AB-8E9C-A238C792F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57276" y="4271991"/>
                        <a:ext cx="2678113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>
            <a:extLst>
              <a:ext uri="{FF2B5EF4-FFF2-40B4-BE49-F238E27FC236}">
                <a16:creationId xmlns:a16="http://schemas.microsoft.com/office/drawing/2014/main" id="{A3B351DA-B0F2-4AFC-ABD6-257D460AD041}"/>
              </a:ext>
            </a:extLst>
          </p:cNvPr>
          <p:cNvSpPr txBox="1">
            <a:spLocks/>
          </p:cNvSpPr>
          <p:nvPr/>
        </p:nvSpPr>
        <p:spPr>
          <a:xfrm>
            <a:off x="508000" y="1268413"/>
            <a:ext cx="7905750" cy="8073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a) Effort required</a:t>
            </a:r>
          </a:p>
        </p:txBody>
      </p:sp>
    </p:spTree>
    <p:extLst>
      <p:ext uri="{BB962C8B-B14F-4D97-AF65-F5344CB8AC3E}">
        <p14:creationId xmlns:p14="http://schemas.microsoft.com/office/powerpoint/2010/main" val="300998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1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599652"/>
              </p:ext>
            </p:extLst>
          </p:nvPr>
        </p:nvGraphicFramePr>
        <p:xfrm>
          <a:off x="4860925" y="249954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4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5" y="249954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439860"/>
              </p:ext>
            </p:extLst>
          </p:nvPr>
        </p:nvGraphicFramePr>
        <p:xfrm>
          <a:off x="4460875" y="249002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4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49002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C1C2503-CA5D-4A9C-8D01-3518E0CAF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550750"/>
              </p:ext>
            </p:extLst>
          </p:nvPr>
        </p:nvGraphicFramePr>
        <p:xfrm>
          <a:off x="2417969" y="1920474"/>
          <a:ext cx="26765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47" name="Equation" r:id="rId6" imgW="1079280" imgH="393480" progId="Equation.DSMT4">
                  <p:embed/>
                </p:oleObj>
              </mc:Choice>
              <mc:Fallback>
                <p:oleObj name="Equation" r:id="rId6" imgW="107928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C1C2503-CA5D-4A9C-8D01-3518E0CAF6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7969" y="1920474"/>
                        <a:ext cx="267652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85473FA-9CAE-437F-9866-151BE180F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61907"/>
              </p:ext>
            </p:extLst>
          </p:nvPr>
        </p:nvGraphicFramePr>
        <p:xfrm>
          <a:off x="1177926" y="5052246"/>
          <a:ext cx="282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48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85473FA-9CAE-437F-9866-151BE180F1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7926" y="5052246"/>
                        <a:ext cx="2825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062B1F9-192D-41FE-ACCF-42A139686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226303"/>
              </p:ext>
            </p:extLst>
          </p:nvPr>
        </p:nvGraphicFramePr>
        <p:xfrm>
          <a:off x="961195" y="2926995"/>
          <a:ext cx="38100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49" name="Equation" r:id="rId10" imgW="1536480" imgH="393480" progId="Equation.DSMT4">
                  <p:embed/>
                </p:oleObj>
              </mc:Choice>
              <mc:Fallback>
                <p:oleObj name="Equation" r:id="rId10" imgW="153648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062B1F9-192D-41FE-ACCF-42A1396862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1195" y="2926995"/>
                        <a:ext cx="381000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8F8A178-2114-40AB-8E9C-A238C792F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987991"/>
              </p:ext>
            </p:extLst>
          </p:nvPr>
        </p:nvGraphicFramePr>
        <p:xfrm>
          <a:off x="878647" y="3954728"/>
          <a:ext cx="36544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50" name="Equation" r:id="rId12" imgW="1473120" imgH="393480" progId="Equation.DSMT4">
                  <p:embed/>
                </p:oleObj>
              </mc:Choice>
              <mc:Fallback>
                <p:oleObj name="Equation" r:id="rId12" imgW="147312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8F8A178-2114-40AB-8E9C-A238C792F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8647" y="3954728"/>
                        <a:ext cx="365442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>
            <a:extLst>
              <a:ext uri="{FF2B5EF4-FFF2-40B4-BE49-F238E27FC236}">
                <a16:creationId xmlns:a16="http://schemas.microsoft.com/office/drawing/2014/main" id="{A3B351DA-B0F2-4AFC-ABD6-257D460AD041}"/>
              </a:ext>
            </a:extLst>
          </p:cNvPr>
          <p:cNvSpPr txBox="1">
            <a:spLocks/>
          </p:cNvSpPr>
          <p:nvPr/>
        </p:nvSpPr>
        <p:spPr>
          <a:xfrm>
            <a:off x="508000" y="1006487"/>
            <a:ext cx="7905750" cy="8073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b) Diameter of the wheel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54EC4FE-AF9A-46BE-8635-9DE979C49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340455"/>
              </p:ext>
            </p:extLst>
          </p:nvPr>
        </p:nvGraphicFramePr>
        <p:xfrm>
          <a:off x="2917823" y="5239062"/>
          <a:ext cx="7874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51" name="Equation" r:id="rId14" imgW="317160" imgH="177480" progId="Equation.DSMT4">
                  <p:embed/>
                </p:oleObj>
              </mc:Choice>
              <mc:Fallback>
                <p:oleObj name="Equation" r:id="rId14" imgW="31716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8F8A178-2114-40AB-8E9C-A238C792F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17823" y="5239062"/>
                        <a:ext cx="787400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3F77C19-C990-4EEE-A0A9-6D3460C2B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818088"/>
              </p:ext>
            </p:extLst>
          </p:nvPr>
        </p:nvGraphicFramePr>
        <p:xfrm>
          <a:off x="2917824" y="5854741"/>
          <a:ext cx="19510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52" name="Equation" r:id="rId16" imgW="787320" imgH="203040" progId="Equation.DSMT4">
                  <p:embed/>
                </p:oleObj>
              </mc:Choice>
              <mc:Fallback>
                <p:oleObj name="Equation" r:id="rId16" imgW="78732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CA99315-1EA6-4325-A3A5-989B0145A0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17824" y="5854741"/>
                        <a:ext cx="195103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4314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1b)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479094"/>
              </p:ext>
            </p:extLst>
          </p:nvPr>
        </p:nvGraphicFramePr>
        <p:xfrm>
          <a:off x="3349160" y="239085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7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9160" y="239085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75996"/>
              </p:ext>
            </p:extLst>
          </p:nvPr>
        </p:nvGraphicFramePr>
        <p:xfrm>
          <a:off x="2949110" y="238133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7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9110" y="238133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C1C2503-CA5D-4A9C-8D01-3518E0CAF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649945"/>
              </p:ext>
            </p:extLst>
          </p:nvPr>
        </p:nvGraphicFramePr>
        <p:xfrm>
          <a:off x="515597" y="3173633"/>
          <a:ext cx="2712621" cy="98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76" name="Equation" r:id="rId6" imgW="1079280" imgH="393480" progId="Equation.DSMT4">
                  <p:embed/>
                </p:oleObj>
              </mc:Choice>
              <mc:Fallback>
                <p:oleObj name="Equation" r:id="rId6" imgW="107928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C1C2503-CA5D-4A9C-8D01-3518E0CAF6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5597" y="3173633"/>
                        <a:ext cx="2712621" cy="987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062B1F9-192D-41FE-ACCF-42A139686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947007"/>
              </p:ext>
            </p:extLst>
          </p:nvPr>
        </p:nvGraphicFramePr>
        <p:xfrm>
          <a:off x="574901" y="4288598"/>
          <a:ext cx="2653317" cy="954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77" name="Equation" r:id="rId8" imgW="1091880" imgH="393480" progId="Equation.DSMT4">
                  <p:embed/>
                </p:oleObj>
              </mc:Choice>
              <mc:Fallback>
                <p:oleObj name="Equation" r:id="rId8" imgW="109188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062B1F9-192D-41FE-ACCF-42A1396862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4901" y="4288598"/>
                        <a:ext cx="2653317" cy="954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8F8A178-2114-40AB-8E9C-A238C792F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796263"/>
              </p:ext>
            </p:extLst>
          </p:nvPr>
        </p:nvGraphicFramePr>
        <p:xfrm>
          <a:off x="508001" y="5331619"/>
          <a:ext cx="2889835" cy="491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78" name="Equation" r:id="rId10" imgW="1193760" imgH="203040" progId="Equation.DSMT4">
                  <p:embed/>
                </p:oleObj>
              </mc:Choice>
              <mc:Fallback>
                <p:oleObj name="Equation" r:id="rId10" imgW="119376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8F8A178-2114-40AB-8E9C-A238C792F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8001" y="5331619"/>
                        <a:ext cx="2889835" cy="491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1C0EA3B-421E-4B5E-B26F-487565D9C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309770"/>
              </p:ext>
            </p:extLst>
          </p:nvPr>
        </p:nvGraphicFramePr>
        <p:xfrm>
          <a:off x="1313759" y="2091701"/>
          <a:ext cx="1931366" cy="1038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79" name="Equation" r:id="rId12" imgW="799920" imgH="431640" progId="Equation.DSMT4">
                  <p:embed/>
                </p:oleObj>
              </mc:Choice>
              <mc:Fallback>
                <p:oleObj name="Equation" r:id="rId12" imgW="79992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ED4CAD2-9917-429D-88F0-ABE6F692B3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13759" y="2091701"/>
                        <a:ext cx="1931366" cy="1038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6FC48BB-42A7-4E2F-98C3-C1113D745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227056"/>
              </p:ext>
            </p:extLst>
          </p:nvPr>
        </p:nvGraphicFramePr>
        <p:xfrm>
          <a:off x="1271381" y="1007193"/>
          <a:ext cx="20161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80" name="Equation" r:id="rId14" imgW="812520" imgH="431640" progId="Equation.DSMT4">
                  <p:embed/>
                </p:oleObj>
              </mc:Choice>
              <mc:Fallback>
                <p:oleObj name="Equation" r:id="rId14" imgW="81252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1C0EA3B-421E-4B5E-B26F-487565D9C3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71381" y="1007193"/>
                        <a:ext cx="201612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3A9B104-E44C-48FA-9C8F-486605FDB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85059"/>
              </p:ext>
            </p:extLst>
          </p:nvPr>
        </p:nvGraphicFramePr>
        <p:xfrm>
          <a:off x="557797" y="5905379"/>
          <a:ext cx="28400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81" name="Equation" r:id="rId16" imgW="1168200" imgH="203040" progId="Equation.DSMT4">
                  <p:embed/>
                </p:oleObj>
              </mc:Choice>
              <mc:Fallback>
                <p:oleObj name="Equation" r:id="rId16" imgW="116820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54EC4FE-AF9A-46BE-8635-9DE979C49B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7797" y="5905379"/>
                        <a:ext cx="2840038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648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1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80470"/>
              </p:ext>
            </p:extLst>
          </p:nvPr>
        </p:nvGraphicFramePr>
        <p:xfrm>
          <a:off x="4860925" y="243071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8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5" y="2430719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991382"/>
              </p:ext>
            </p:extLst>
          </p:nvPr>
        </p:nvGraphicFramePr>
        <p:xfrm>
          <a:off x="4460875" y="242119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8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42119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C1C2503-CA5D-4A9C-8D01-3518E0CAF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980042"/>
              </p:ext>
            </p:extLst>
          </p:nvPr>
        </p:nvGraphicFramePr>
        <p:xfrm>
          <a:off x="1311275" y="1819077"/>
          <a:ext cx="3287643" cy="422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86" name="Equation" r:id="rId6" imgW="1384200" imgH="177480" progId="Equation.DSMT4">
                  <p:embed/>
                </p:oleObj>
              </mc:Choice>
              <mc:Fallback>
                <p:oleObj name="Equation" r:id="rId6" imgW="138420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C1C2503-CA5D-4A9C-8D01-3518E0CAF6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11275" y="1819077"/>
                        <a:ext cx="3287643" cy="422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85473FA-9CAE-437F-9866-151BE180F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058135"/>
              </p:ext>
            </p:extLst>
          </p:nvPr>
        </p:nvGraphicFramePr>
        <p:xfrm>
          <a:off x="1177926" y="4983420"/>
          <a:ext cx="282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87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85473FA-9CAE-437F-9866-151BE180F1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7926" y="4983420"/>
                        <a:ext cx="2825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062B1F9-192D-41FE-ACCF-42A139686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63060"/>
              </p:ext>
            </p:extLst>
          </p:nvPr>
        </p:nvGraphicFramePr>
        <p:xfrm>
          <a:off x="3524042" y="2482614"/>
          <a:ext cx="1507573" cy="45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88" name="Equation" r:id="rId10" imgW="672840" imgH="203040" progId="Equation.DSMT4">
                  <p:embed/>
                </p:oleObj>
              </mc:Choice>
              <mc:Fallback>
                <p:oleObj name="Equation" r:id="rId10" imgW="67284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062B1F9-192D-41FE-ACCF-42A1396862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24042" y="2482614"/>
                        <a:ext cx="1507573" cy="453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8F8A178-2114-40AB-8E9C-A238C792F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093859"/>
              </p:ext>
            </p:extLst>
          </p:nvPr>
        </p:nvGraphicFramePr>
        <p:xfrm>
          <a:off x="3555173" y="3153409"/>
          <a:ext cx="2355713" cy="45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89" name="Equation" r:id="rId12" imgW="1054080" imgH="203040" progId="Equation.DSMT4">
                  <p:embed/>
                </p:oleObj>
              </mc:Choice>
              <mc:Fallback>
                <p:oleObj name="Equation" r:id="rId12" imgW="10540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8F8A178-2114-40AB-8E9C-A238C792F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55173" y="3153409"/>
                        <a:ext cx="2355713" cy="453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>
            <a:extLst>
              <a:ext uri="{FF2B5EF4-FFF2-40B4-BE49-F238E27FC236}">
                <a16:creationId xmlns:a16="http://schemas.microsoft.com/office/drawing/2014/main" id="{A3B351DA-B0F2-4AFC-ABD6-257D460AD041}"/>
              </a:ext>
            </a:extLst>
          </p:cNvPr>
          <p:cNvSpPr txBox="1">
            <a:spLocks/>
          </p:cNvSpPr>
          <p:nvPr/>
        </p:nvSpPr>
        <p:spPr>
          <a:xfrm>
            <a:off x="508000" y="937661"/>
            <a:ext cx="7905750" cy="8073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c) Load distance after 3 revolutions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C642C7E-2552-4FAE-9D4A-D44916F79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374621"/>
              </p:ext>
            </p:extLst>
          </p:nvPr>
        </p:nvGraphicFramePr>
        <p:xfrm>
          <a:off x="1297401" y="4958042"/>
          <a:ext cx="4719500" cy="924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90" name="Equation" r:id="rId14" imgW="2006280" imgH="393480" progId="Equation.DSMT4">
                  <p:embed/>
                </p:oleObj>
              </mc:Choice>
              <mc:Fallback>
                <p:oleObj name="Equation" r:id="rId14" imgW="200628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8F8A178-2114-40AB-8E9C-A238C792F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97401" y="4958042"/>
                        <a:ext cx="4719500" cy="924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53F7CE0-7826-4418-ADAE-CD19FAFF1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789469"/>
              </p:ext>
            </p:extLst>
          </p:nvPr>
        </p:nvGraphicFramePr>
        <p:xfrm>
          <a:off x="2959445" y="3886139"/>
          <a:ext cx="3057457" cy="1056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91" name="Equation" r:id="rId16" imgW="1320480" imgH="457200" progId="Equation.DSMT4">
                  <p:embed/>
                </p:oleObj>
              </mc:Choice>
              <mc:Fallback>
                <p:oleObj name="Equation" r:id="rId16" imgW="1320480" imgH="457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8F8A178-2114-40AB-8E9C-A238C792F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59445" y="3886139"/>
                        <a:ext cx="3057457" cy="1056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B715536-B0F4-4D50-B2E9-A874243403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599747"/>
              </p:ext>
            </p:extLst>
          </p:nvPr>
        </p:nvGraphicFramePr>
        <p:xfrm>
          <a:off x="3731006" y="5909751"/>
          <a:ext cx="19510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92" name="Equation" r:id="rId18" imgW="787320" imgH="203040" progId="Equation.DSMT4">
                  <p:embed/>
                </p:oleObj>
              </mc:Choice>
              <mc:Fallback>
                <p:oleObj name="Equation" r:id="rId18" imgW="78732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3F77C19-C990-4EEE-A0A9-6D3460C2B2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31006" y="5909751"/>
                        <a:ext cx="195103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4502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1c)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140163"/>
              </p:ext>
            </p:extLst>
          </p:nvPr>
        </p:nvGraphicFramePr>
        <p:xfrm>
          <a:off x="4489449" y="337302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6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9449" y="3373026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808618"/>
              </p:ext>
            </p:extLst>
          </p:nvPr>
        </p:nvGraphicFramePr>
        <p:xfrm>
          <a:off x="4089399" y="336350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6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9399" y="336350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85473FA-9CAE-437F-9866-151BE180F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35635"/>
              </p:ext>
            </p:extLst>
          </p:nvPr>
        </p:nvGraphicFramePr>
        <p:xfrm>
          <a:off x="806450" y="5925727"/>
          <a:ext cx="282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68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85473FA-9CAE-437F-9866-151BE180F1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6450" y="5925727"/>
                        <a:ext cx="2825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94F9E26-DFBA-4E77-B8DB-142B65D6E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055464"/>
              </p:ext>
            </p:extLst>
          </p:nvPr>
        </p:nvGraphicFramePr>
        <p:xfrm>
          <a:off x="508000" y="2412590"/>
          <a:ext cx="402907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69" name="Equation" r:id="rId8" imgW="1752480" imgH="393480" progId="Equation.DSMT4">
                  <p:embed/>
                </p:oleObj>
              </mc:Choice>
              <mc:Fallback>
                <p:oleObj name="Equation" r:id="rId8" imgW="175248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94F9E26-DFBA-4E77-B8DB-142B65D6E2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8000" y="2412590"/>
                        <a:ext cx="4029075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561FD27-7762-4C41-86A3-91040E540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407405"/>
              </p:ext>
            </p:extLst>
          </p:nvPr>
        </p:nvGraphicFramePr>
        <p:xfrm>
          <a:off x="2721476" y="3628218"/>
          <a:ext cx="2206625" cy="476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70" name="Equation" r:id="rId10" imgW="939600" imgH="203040" progId="Equation.DSMT4">
                  <p:embed/>
                </p:oleObj>
              </mc:Choice>
              <mc:Fallback>
                <p:oleObj name="Equation" r:id="rId10" imgW="93960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561FD27-7762-4C41-86A3-91040E5406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21476" y="3628218"/>
                        <a:ext cx="2206625" cy="476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6C93783-49CA-496A-8C39-72D0096E7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677229"/>
              </p:ext>
            </p:extLst>
          </p:nvPr>
        </p:nvGraphicFramePr>
        <p:xfrm>
          <a:off x="2734728" y="4471551"/>
          <a:ext cx="2009637" cy="45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71" name="Equation" r:id="rId12" imgW="888840" imgH="203040" progId="Equation.DSMT4">
                  <p:embed/>
                </p:oleObj>
              </mc:Choice>
              <mc:Fallback>
                <p:oleObj name="Equation" r:id="rId12" imgW="88884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6C93783-49CA-496A-8C39-72D0096E7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34728" y="4471551"/>
                        <a:ext cx="2009637" cy="45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9557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1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034154"/>
              </p:ext>
            </p:extLst>
          </p:nvPr>
        </p:nvGraphicFramePr>
        <p:xfrm>
          <a:off x="4860925" y="253089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5" y="253089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366691"/>
              </p:ext>
            </p:extLst>
          </p:nvPr>
        </p:nvGraphicFramePr>
        <p:xfrm>
          <a:off x="4460875" y="252137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52137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85473FA-9CAE-437F-9866-151BE180F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704063"/>
              </p:ext>
            </p:extLst>
          </p:nvPr>
        </p:nvGraphicFramePr>
        <p:xfrm>
          <a:off x="1177926" y="5083596"/>
          <a:ext cx="282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4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85473FA-9CAE-437F-9866-151BE180F1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7926" y="5083596"/>
                        <a:ext cx="2825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062B1F9-192D-41FE-ACCF-42A139686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047201"/>
              </p:ext>
            </p:extLst>
          </p:nvPr>
        </p:nvGraphicFramePr>
        <p:xfrm>
          <a:off x="1274764" y="2459120"/>
          <a:ext cx="376538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5" name="Equation" r:id="rId8" imgW="1511280" imgH="177480" progId="Equation.DSMT4">
                  <p:embed/>
                </p:oleObj>
              </mc:Choice>
              <mc:Fallback>
                <p:oleObj name="Equation" r:id="rId8" imgW="151128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062B1F9-192D-41FE-ACCF-42A1396862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4764" y="2459120"/>
                        <a:ext cx="376538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8F8A178-2114-40AB-8E9C-A238C792F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049639"/>
              </p:ext>
            </p:extLst>
          </p:nvPr>
        </p:nvGraphicFramePr>
        <p:xfrm>
          <a:off x="2147889" y="3181770"/>
          <a:ext cx="25812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6" name="Equation" r:id="rId10" imgW="1079280" imgH="203040" progId="Equation.DSMT4">
                  <p:embed/>
                </p:oleObj>
              </mc:Choice>
              <mc:Fallback>
                <p:oleObj name="Equation" r:id="rId10" imgW="10792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8F8A178-2114-40AB-8E9C-A238C792F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47889" y="3181770"/>
                        <a:ext cx="258127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>
            <a:extLst>
              <a:ext uri="{FF2B5EF4-FFF2-40B4-BE49-F238E27FC236}">
                <a16:creationId xmlns:a16="http://schemas.microsoft.com/office/drawing/2014/main" id="{A3B351DA-B0F2-4AFC-ABD6-257D460AD041}"/>
              </a:ext>
            </a:extLst>
          </p:cNvPr>
          <p:cNvSpPr txBox="1">
            <a:spLocks/>
          </p:cNvSpPr>
          <p:nvPr/>
        </p:nvSpPr>
        <p:spPr>
          <a:xfrm>
            <a:off x="508000" y="1268413"/>
            <a:ext cx="10541000" cy="80736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d) Work done by the load after 3 revolutions of the wheel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53F7CE0-7826-4418-ADAE-CD19FAFF1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13177"/>
              </p:ext>
            </p:extLst>
          </p:nvPr>
        </p:nvGraphicFramePr>
        <p:xfrm>
          <a:off x="2251765" y="3892938"/>
          <a:ext cx="1856823" cy="494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7" name="Equation" r:id="rId12" imgW="761760" imgH="203040" progId="Equation.DSMT4">
                  <p:embed/>
                </p:oleObj>
              </mc:Choice>
              <mc:Fallback>
                <p:oleObj name="Equation" r:id="rId12" imgW="76176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53F7CE0-7826-4418-ADAE-CD19FAFF1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51765" y="3892938"/>
                        <a:ext cx="1856823" cy="494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3556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0" y="972246"/>
            <a:ext cx="10541000" cy="720724"/>
          </a:xfrm>
        </p:spPr>
        <p:txBody>
          <a:bodyPr>
            <a:noAutofit/>
          </a:bodyPr>
          <a:lstStyle/>
          <a:p>
            <a:r>
              <a:rPr lang="en-ZA" dirty="0"/>
              <a:t>12. The big pulley of a Weston differential pulley is 220 mm and the diameter of the smaller pulley is 160 mm. An effort of 50 N is required to hoist a load of 300 N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85473FA-9CAE-437F-9866-151BE180F1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5251" y="4924426"/>
          <a:ext cx="282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3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85473FA-9CAE-437F-9866-151BE180F1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5251" y="4924426"/>
                        <a:ext cx="2825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>
            <a:extLst>
              <a:ext uri="{FF2B5EF4-FFF2-40B4-BE49-F238E27FC236}">
                <a16:creationId xmlns:a16="http://schemas.microsoft.com/office/drawing/2014/main" id="{E874E7E3-ECDA-4FBC-B799-0204A0986F23}"/>
              </a:ext>
            </a:extLst>
          </p:cNvPr>
          <p:cNvSpPr txBox="1">
            <a:spLocks/>
          </p:cNvSpPr>
          <p:nvPr/>
        </p:nvSpPr>
        <p:spPr>
          <a:xfrm>
            <a:off x="1965325" y="5226960"/>
            <a:ext cx="7905750" cy="82631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dirty="0"/>
              <a:t>Calculate the:</a:t>
            </a:r>
          </a:p>
        </p:txBody>
      </p:sp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0269DF45-8980-4C2A-9F32-28B306334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167427"/>
              </p:ext>
            </p:extLst>
          </p:nvPr>
        </p:nvGraphicFramePr>
        <p:xfrm>
          <a:off x="2931077" y="2838251"/>
          <a:ext cx="4741932" cy="248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4" name="Equation" r:id="rId8" imgW="1841400" imgH="965160" progId="Equation.DSMT4">
                  <p:embed/>
                </p:oleObj>
              </mc:Choice>
              <mc:Fallback>
                <p:oleObj name="Equation" r:id="rId8" imgW="1841400" imgH="965160" progId="Equation.DSMT4">
                  <p:embed/>
                  <p:pic>
                    <p:nvPicPr>
                      <p:cNvPr id="17" name="Object 7">
                        <a:extLst>
                          <a:ext uri="{FF2B5EF4-FFF2-40B4-BE49-F238E27FC236}">
                            <a16:creationId xmlns:a16="http://schemas.microsoft.com/office/drawing/2014/main" id="{147E3751-52AB-4E09-8AFC-D4FA33A67C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1077" y="2838251"/>
                        <a:ext cx="4741932" cy="2488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225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2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324085"/>
              </p:ext>
            </p:extLst>
          </p:nvPr>
        </p:nvGraphicFramePr>
        <p:xfrm>
          <a:off x="4921249" y="278750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7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1249" y="2787509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590066"/>
              </p:ext>
            </p:extLst>
          </p:nvPr>
        </p:nvGraphicFramePr>
        <p:xfrm>
          <a:off x="4521199" y="277798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7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1199" y="277798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85473FA-9CAE-437F-9866-151BE180F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873945"/>
              </p:ext>
            </p:extLst>
          </p:nvPr>
        </p:nvGraphicFramePr>
        <p:xfrm>
          <a:off x="1238250" y="5340210"/>
          <a:ext cx="282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0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85473FA-9CAE-437F-9866-151BE180F1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38250" y="5340210"/>
                        <a:ext cx="2825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062B1F9-192D-41FE-ACCF-42A139686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496453"/>
              </p:ext>
            </p:extLst>
          </p:nvPr>
        </p:nvGraphicFramePr>
        <p:xfrm>
          <a:off x="962300" y="2028275"/>
          <a:ext cx="17637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1" name="Equation" r:id="rId8" imgW="787320" imgH="393480" progId="Equation.DSMT4">
                  <p:embed/>
                </p:oleObj>
              </mc:Choice>
              <mc:Fallback>
                <p:oleObj name="Equation" r:id="rId8" imgW="78732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062B1F9-192D-41FE-ACCF-42A1396862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2300" y="2028275"/>
                        <a:ext cx="1763712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8F8A178-2114-40AB-8E9C-A238C792F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579978"/>
              </p:ext>
            </p:extLst>
          </p:nvPr>
        </p:nvGraphicFramePr>
        <p:xfrm>
          <a:off x="1465987" y="2986353"/>
          <a:ext cx="17002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2" name="Equation" r:id="rId10" imgW="761760" imgH="393480" progId="Equation.DSMT4">
                  <p:embed/>
                </p:oleObj>
              </mc:Choice>
              <mc:Fallback>
                <p:oleObj name="Equation" r:id="rId10" imgW="76176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8F8A178-2114-40AB-8E9C-A238C792F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65987" y="2986353"/>
                        <a:ext cx="1700212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53F7CE0-7826-4418-ADAE-CD19FAFF1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341786"/>
              </p:ext>
            </p:extLst>
          </p:nvPr>
        </p:nvGraphicFramePr>
        <p:xfrm>
          <a:off x="1479828" y="5011597"/>
          <a:ext cx="1203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3" name="Equation" r:id="rId12" imgW="520560" imgH="203040" progId="Equation.DSMT4">
                  <p:embed/>
                </p:oleObj>
              </mc:Choice>
              <mc:Fallback>
                <p:oleObj name="Equation" r:id="rId12" imgW="52056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53F7CE0-7826-4418-ADAE-CD19FAFF1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79828" y="5011597"/>
                        <a:ext cx="120332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B5F5D18-FA45-4E33-9AE8-5E852EDD8F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388687"/>
              </p:ext>
            </p:extLst>
          </p:nvPr>
        </p:nvGraphicFramePr>
        <p:xfrm>
          <a:off x="1465987" y="3991285"/>
          <a:ext cx="9699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4" name="Equation" r:id="rId14" imgW="419040" imgH="393480" progId="Equation.DSMT4">
                  <p:embed/>
                </p:oleObj>
              </mc:Choice>
              <mc:Fallback>
                <p:oleObj name="Equation" r:id="rId14" imgW="41904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B5F5D18-FA45-4E33-9AE8-5E852EDD8F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65987" y="3991285"/>
                        <a:ext cx="969962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>
            <a:extLst>
              <a:ext uri="{FF2B5EF4-FFF2-40B4-BE49-F238E27FC236}">
                <a16:creationId xmlns:a16="http://schemas.microsoft.com/office/drawing/2014/main" id="{4E1E9FDF-C6B0-4B9F-ADFB-EFB271F7C7EA}"/>
              </a:ext>
            </a:extLst>
          </p:cNvPr>
          <p:cNvSpPr txBox="1">
            <a:spLocks/>
          </p:cNvSpPr>
          <p:nvPr/>
        </p:nvSpPr>
        <p:spPr>
          <a:xfrm>
            <a:off x="508000" y="1268413"/>
            <a:ext cx="7905750" cy="67808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a) Velocity ratio</a:t>
            </a:r>
          </a:p>
        </p:txBody>
      </p:sp>
    </p:spTree>
    <p:extLst>
      <p:ext uri="{BB962C8B-B14F-4D97-AF65-F5344CB8AC3E}">
        <p14:creationId xmlns:p14="http://schemas.microsoft.com/office/powerpoint/2010/main" val="1508310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2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94924"/>
              </p:ext>
            </p:extLst>
          </p:nvPr>
        </p:nvGraphicFramePr>
        <p:xfrm>
          <a:off x="4921249" y="244846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9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1249" y="2448467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967744"/>
              </p:ext>
            </p:extLst>
          </p:nvPr>
        </p:nvGraphicFramePr>
        <p:xfrm>
          <a:off x="4521199" y="243894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1199" y="243894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85473FA-9CAE-437F-9866-151BE180F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03054"/>
              </p:ext>
            </p:extLst>
          </p:nvPr>
        </p:nvGraphicFramePr>
        <p:xfrm>
          <a:off x="1238250" y="5001168"/>
          <a:ext cx="282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1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85473FA-9CAE-437F-9866-151BE180F1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38250" y="5001168"/>
                        <a:ext cx="2825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062B1F9-192D-41FE-ACCF-42A139686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618542"/>
              </p:ext>
            </p:extLst>
          </p:nvPr>
        </p:nvGraphicFramePr>
        <p:xfrm>
          <a:off x="1186966" y="1583626"/>
          <a:ext cx="13652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2" name="Equation" r:id="rId8" imgW="609480" imgH="393480" progId="Equation.DSMT4">
                  <p:embed/>
                </p:oleObj>
              </mc:Choice>
              <mc:Fallback>
                <p:oleObj name="Equation" r:id="rId8" imgW="60948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062B1F9-192D-41FE-ACCF-42A1396862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6966" y="1583626"/>
                        <a:ext cx="136525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8F8A178-2114-40AB-8E9C-A238C792F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455478"/>
              </p:ext>
            </p:extLst>
          </p:nvPr>
        </p:nvGraphicFramePr>
        <p:xfrm>
          <a:off x="1808093" y="2501133"/>
          <a:ext cx="9350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3" name="Equation" r:id="rId10" imgW="419040" imgH="393480" progId="Equation.DSMT4">
                  <p:embed/>
                </p:oleObj>
              </mc:Choice>
              <mc:Fallback>
                <p:oleObj name="Equation" r:id="rId10" imgW="41904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8F8A178-2114-40AB-8E9C-A238C792F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08093" y="2501133"/>
                        <a:ext cx="935038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53F7CE0-7826-4418-ADAE-CD19FAFF1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786149"/>
              </p:ext>
            </p:extLst>
          </p:nvPr>
        </p:nvGraphicFramePr>
        <p:xfrm>
          <a:off x="1608275" y="3977182"/>
          <a:ext cx="24066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4" name="Equation" r:id="rId12" imgW="1041120" imgH="393480" progId="Equation.DSMT4">
                  <p:embed/>
                </p:oleObj>
              </mc:Choice>
              <mc:Fallback>
                <p:oleObj name="Equation" r:id="rId12" imgW="104112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53F7CE0-7826-4418-ADAE-CD19FAFF1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08275" y="3977182"/>
                        <a:ext cx="2406650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B5F5D18-FA45-4E33-9AE8-5E852EDD8F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348021"/>
              </p:ext>
            </p:extLst>
          </p:nvPr>
        </p:nvGraphicFramePr>
        <p:xfrm>
          <a:off x="1882843" y="3488784"/>
          <a:ext cx="5588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5" name="Equation" r:id="rId14" imgW="241200" imgH="177480" progId="Equation.DSMT4">
                  <p:embed/>
                </p:oleObj>
              </mc:Choice>
              <mc:Fallback>
                <p:oleObj name="Equation" r:id="rId14" imgW="24120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B5F5D18-FA45-4E33-9AE8-5E852EDD8F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82843" y="3488784"/>
                        <a:ext cx="558800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>
            <a:extLst>
              <a:ext uri="{FF2B5EF4-FFF2-40B4-BE49-F238E27FC236}">
                <a16:creationId xmlns:a16="http://schemas.microsoft.com/office/drawing/2014/main" id="{4E1E9FDF-C6B0-4B9F-ADFB-EFB271F7C7EA}"/>
              </a:ext>
            </a:extLst>
          </p:cNvPr>
          <p:cNvSpPr txBox="1">
            <a:spLocks/>
          </p:cNvSpPr>
          <p:nvPr/>
        </p:nvSpPr>
        <p:spPr>
          <a:xfrm>
            <a:off x="508000" y="929371"/>
            <a:ext cx="7905750" cy="67808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b) Efficiency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81D102B-9A38-4E03-A062-2D32F492D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164604"/>
              </p:ext>
            </p:extLst>
          </p:nvPr>
        </p:nvGraphicFramePr>
        <p:xfrm>
          <a:off x="1876080" y="4908402"/>
          <a:ext cx="234791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6" name="Equation" r:id="rId16" imgW="1015920" imgH="419040" progId="Equation.DSMT4">
                  <p:embed/>
                </p:oleObj>
              </mc:Choice>
              <mc:Fallback>
                <p:oleObj name="Equation" r:id="rId16" imgW="1015920" imgH="419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53F7CE0-7826-4418-ADAE-CD19FAFF1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76080" y="4908402"/>
                        <a:ext cx="2347912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9BFDE0A-E00B-48A4-93E6-A308C14E3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23529"/>
              </p:ext>
            </p:extLst>
          </p:nvPr>
        </p:nvGraphicFramePr>
        <p:xfrm>
          <a:off x="1906518" y="5935763"/>
          <a:ext cx="1673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7" name="Equation" r:id="rId18" imgW="723600" imgH="203040" progId="Equation.DSMT4">
                  <p:embed/>
                </p:oleObj>
              </mc:Choice>
              <mc:Fallback>
                <p:oleObj name="Equation" r:id="rId18" imgW="72360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81D102B-9A38-4E03-A062-2D32F492D1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06518" y="5935763"/>
                        <a:ext cx="167322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7393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3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538429"/>
              </p:ext>
            </p:extLst>
          </p:nvPr>
        </p:nvGraphicFramePr>
        <p:xfrm>
          <a:off x="4860925" y="2854403"/>
          <a:ext cx="114300" cy="165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5" y="2854403"/>
                        <a:ext cx="114300" cy="165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378260"/>
              </p:ext>
            </p:extLst>
          </p:nvPr>
        </p:nvGraphicFramePr>
        <p:xfrm>
          <a:off x="4460875" y="2844878"/>
          <a:ext cx="914400" cy="184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844878"/>
                        <a:ext cx="914400" cy="184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720276"/>
              </p:ext>
            </p:extLst>
          </p:nvPr>
        </p:nvGraphicFramePr>
        <p:xfrm>
          <a:off x="4460875" y="2844878"/>
          <a:ext cx="914400" cy="184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844878"/>
                        <a:ext cx="914400" cy="184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4D0088D6-7C2C-410F-B33D-2568C3603B57}"/>
              </a:ext>
            </a:extLst>
          </p:cNvPr>
          <p:cNvSpPr txBox="1">
            <a:spLocks/>
          </p:cNvSpPr>
          <p:nvPr/>
        </p:nvSpPr>
        <p:spPr>
          <a:xfrm>
            <a:off x="508000" y="1268414"/>
            <a:ext cx="7905750" cy="9831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a) Mechanical advantage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B5D727C-63C1-493D-8AA6-CC7E35EE9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3038"/>
              </p:ext>
            </p:extLst>
          </p:nvPr>
        </p:nvGraphicFramePr>
        <p:xfrm>
          <a:off x="1159463" y="2322281"/>
          <a:ext cx="1516062" cy="91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2" name="Equation" r:id="rId7" imgW="609480" imgH="393480" progId="Equation.DSMT4">
                  <p:embed/>
                </p:oleObj>
              </mc:Choice>
              <mc:Fallback>
                <p:oleObj name="Equation" r:id="rId7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9463" y="2322281"/>
                        <a:ext cx="1516062" cy="91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063F7E0-D38E-42C1-A316-6627B2422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564192"/>
              </p:ext>
            </p:extLst>
          </p:nvPr>
        </p:nvGraphicFramePr>
        <p:xfrm>
          <a:off x="1773032" y="3437665"/>
          <a:ext cx="1008062" cy="91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3" name="Equation" r:id="rId9" imgW="406080" imgH="393480" progId="Equation.DSMT4">
                  <p:embed/>
                </p:oleObj>
              </mc:Choice>
              <mc:Fallback>
                <p:oleObj name="Equation" r:id="rId9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73032" y="3437665"/>
                        <a:ext cx="1008062" cy="911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17342D8-D040-4848-8026-BA1E363CA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195622"/>
              </p:ext>
            </p:extLst>
          </p:nvPr>
        </p:nvGraphicFramePr>
        <p:xfrm>
          <a:off x="1799536" y="4607640"/>
          <a:ext cx="902494" cy="480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4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99536" y="4607640"/>
                        <a:ext cx="902494" cy="480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218517-B122-404B-9CE6-046DD9B6A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853681"/>
              </p:ext>
            </p:extLst>
          </p:nvPr>
        </p:nvGraphicFramePr>
        <p:xfrm>
          <a:off x="4460875" y="2844878"/>
          <a:ext cx="914400" cy="184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5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844878"/>
                        <a:ext cx="914400" cy="184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0163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0" y="1094583"/>
            <a:ext cx="10541000" cy="720724"/>
          </a:xfrm>
        </p:spPr>
        <p:txBody>
          <a:bodyPr>
            <a:noAutofit/>
          </a:bodyPr>
          <a:lstStyle/>
          <a:p>
            <a:r>
              <a:rPr lang="en-ZA" dirty="0"/>
              <a:t>13. A flat circular plate has a diameter of 80 mm and lies at the bottom of a dam in which the water is 3 m deep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639896"/>
              </p:ext>
            </p:extLst>
          </p:nvPr>
        </p:nvGraphicFramePr>
        <p:xfrm>
          <a:off x="6308418" y="277012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0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8418" y="277012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930312"/>
              </p:ext>
            </p:extLst>
          </p:nvPr>
        </p:nvGraphicFramePr>
        <p:xfrm>
          <a:off x="5908368" y="276059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0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8368" y="276059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85473FA-9CAE-437F-9866-151BE180F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699864"/>
              </p:ext>
            </p:extLst>
          </p:nvPr>
        </p:nvGraphicFramePr>
        <p:xfrm>
          <a:off x="2625419" y="5322821"/>
          <a:ext cx="282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03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85473FA-9CAE-437F-9866-151BE180F1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5419" y="5322821"/>
                        <a:ext cx="2825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>
            <a:extLst>
              <a:ext uri="{FF2B5EF4-FFF2-40B4-BE49-F238E27FC236}">
                <a16:creationId xmlns:a16="http://schemas.microsoft.com/office/drawing/2014/main" id="{CA209127-96EC-4C2F-A3CC-3B41431CA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333113"/>
              </p:ext>
            </p:extLst>
          </p:nvPr>
        </p:nvGraphicFramePr>
        <p:xfrm>
          <a:off x="3483360" y="2859020"/>
          <a:ext cx="4087813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04" name="Equation" r:id="rId8" imgW="1587240" imgH="507960" progId="Equation.DSMT4">
                  <p:embed/>
                </p:oleObj>
              </mc:Choice>
              <mc:Fallback>
                <p:oleObj name="Equation" r:id="rId8" imgW="1587240" imgH="507960" progId="Equation.DSMT4">
                  <p:embed/>
                  <p:pic>
                    <p:nvPicPr>
                      <p:cNvPr id="13" name="Object 7">
                        <a:extLst>
                          <a:ext uri="{FF2B5EF4-FFF2-40B4-BE49-F238E27FC236}">
                            <a16:creationId xmlns:a16="http://schemas.microsoft.com/office/drawing/2014/main" id="{0269DF45-8980-4C2A-9F32-28B3063345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360" y="2859020"/>
                        <a:ext cx="4087813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">
            <a:extLst>
              <a:ext uri="{FF2B5EF4-FFF2-40B4-BE49-F238E27FC236}">
                <a16:creationId xmlns:a16="http://schemas.microsoft.com/office/drawing/2014/main" id="{DD0612C1-9B42-4C46-84F2-CAAD98A0BC6F}"/>
              </a:ext>
            </a:extLst>
          </p:cNvPr>
          <p:cNvSpPr txBox="1">
            <a:spLocks/>
          </p:cNvSpPr>
          <p:nvPr/>
        </p:nvSpPr>
        <p:spPr>
          <a:xfrm>
            <a:off x="1955493" y="4496508"/>
            <a:ext cx="7905750" cy="82631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dirty="0"/>
              <a:t>Calculate the:</a:t>
            </a:r>
          </a:p>
        </p:txBody>
      </p:sp>
    </p:spTree>
    <p:extLst>
      <p:ext uri="{BB962C8B-B14F-4D97-AF65-F5344CB8AC3E}">
        <p14:creationId xmlns:p14="http://schemas.microsoft.com/office/powerpoint/2010/main" val="1741124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3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535059"/>
              </p:ext>
            </p:extLst>
          </p:nvPr>
        </p:nvGraphicFramePr>
        <p:xfrm>
          <a:off x="4868653" y="267275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6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8653" y="267275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673087"/>
              </p:ext>
            </p:extLst>
          </p:nvPr>
        </p:nvGraphicFramePr>
        <p:xfrm>
          <a:off x="4468603" y="266322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6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8603" y="266322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85473FA-9CAE-437F-9866-151BE180F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251629"/>
              </p:ext>
            </p:extLst>
          </p:nvPr>
        </p:nvGraphicFramePr>
        <p:xfrm>
          <a:off x="1185654" y="5225454"/>
          <a:ext cx="282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63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85473FA-9CAE-437F-9866-151BE180F1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5654" y="5225454"/>
                        <a:ext cx="2825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53F7CE0-7826-4418-ADAE-CD19FAFF1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179562"/>
              </p:ext>
            </p:extLst>
          </p:nvPr>
        </p:nvGraphicFramePr>
        <p:xfrm>
          <a:off x="1219677" y="2437803"/>
          <a:ext cx="12906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64" name="Equation" r:id="rId8" imgW="558720" imgH="203040" progId="Equation.DSMT4">
                  <p:embed/>
                </p:oleObj>
              </mc:Choice>
              <mc:Fallback>
                <p:oleObj name="Equation" r:id="rId8" imgW="55872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53F7CE0-7826-4418-ADAE-CD19FAFF1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19677" y="2437803"/>
                        <a:ext cx="1290637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81D102B-9A38-4E03-A062-2D32F492D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237849"/>
              </p:ext>
            </p:extLst>
          </p:nvPr>
        </p:nvGraphicFramePr>
        <p:xfrm>
          <a:off x="1500111" y="3116075"/>
          <a:ext cx="199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65" name="Equation" r:id="rId10" imgW="863280" imgH="203040" progId="Equation.DSMT4">
                  <p:embed/>
                </p:oleObj>
              </mc:Choice>
              <mc:Fallback>
                <p:oleObj name="Equation" r:id="rId10" imgW="86328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81D102B-9A38-4E03-A062-2D32F492D1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00111" y="3116075"/>
                        <a:ext cx="1993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9BFDE0A-E00B-48A4-93E6-A308C14E3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442206"/>
              </p:ext>
            </p:extLst>
          </p:nvPr>
        </p:nvGraphicFramePr>
        <p:xfrm>
          <a:off x="1519165" y="3719058"/>
          <a:ext cx="18494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66" name="Equation" r:id="rId12" imgW="799920" imgH="177480" progId="Equation.DSMT4">
                  <p:embed/>
                </p:oleObj>
              </mc:Choice>
              <mc:Fallback>
                <p:oleObj name="Equation" r:id="rId12" imgW="79992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9BFDE0A-E00B-48A4-93E6-A308C14E31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19165" y="3719058"/>
                        <a:ext cx="1849438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>
            <a:extLst>
              <a:ext uri="{FF2B5EF4-FFF2-40B4-BE49-F238E27FC236}">
                <a16:creationId xmlns:a16="http://schemas.microsoft.com/office/drawing/2014/main" id="{EC1D493D-CE43-452F-B6C2-FC34743707CC}"/>
              </a:ext>
            </a:extLst>
          </p:cNvPr>
          <p:cNvSpPr txBox="1">
            <a:spLocks/>
          </p:cNvSpPr>
          <p:nvPr/>
        </p:nvSpPr>
        <p:spPr>
          <a:xfrm>
            <a:off x="508000" y="1268413"/>
            <a:ext cx="10541000" cy="9385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a) Pressure at the bottom if the density of water is 1 000 kg.m</a:t>
            </a:r>
            <a:r>
              <a:rPr lang="en-ZA" sz="3200" baseline="30000" dirty="0"/>
              <a:t>2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B94AE42-BC3C-4E4A-8FF1-8617A4413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021976"/>
              </p:ext>
            </p:extLst>
          </p:nvPr>
        </p:nvGraphicFramePr>
        <p:xfrm>
          <a:off x="1513364" y="4362684"/>
          <a:ext cx="17033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67" name="Equation" r:id="rId14" imgW="736560" imgH="203040" progId="Equation.DSMT4">
                  <p:embed/>
                </p:oleObj>
              </mc:Choice>
              <mc:Fallback>
                <p:oleObj name="Equation" r:id="rId14" imgW="73656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9BFDE0A-E00B-48A4-93E6-A308C14E31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13364" y="4362684"/>
                        <a:ext cx="1703387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417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3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916472"/>
              </p:ext>
            </p:extLst>
          </p:nvPr>
        </p:nvGraphicFramePr>
        <p:xfrm>
          <a:off x="4860925" y="274762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1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5" y="274762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475470"/>
              </p:ext>
            </p:extLst>
          </p:nvPr>
        </p:nvGraphicFramePr>
        <p:xfrm>
          <a:off x="4460875" y="273809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1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73809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85473FA-9CAE-437F-9866-151BE180F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623484"/>
              </p:ext>
            </p:extLst>
          </p:nvPr>
        </p:nvGraphicFramePr>
        <p:xfrm>
          <a:off x="1177926" y="5300324"/>
          <a:ext cx="282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20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85473FA-9CAE-437F-9866-151BE180F1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7926" y="5300324"/>
                        <a:ext cx="2825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9597CA91-A0FA-411F-B433-4C939C97D4A7}"/>
              </a:ext>
            </a:extLst>
          </p:cNvPr>
          <p:cNvSpPr txBox="1">
            <a:spLocks/>
          </p:cNvSpPr>
          <p:nvPr/>
        </p:nvSpPr>
        <p:spPr>
          <a:xfrm>
            <a:off x="507999" y="1268413"/>
            <a:ext cx="10540999" cy="67808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b) Force of pressure exerted on the plate</a:t>
            </a:r>
            <a:endParaRPr lang="en-ZA" sz="3200" baseline="300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F7D64DA-2A38-41D2-97A9-93021FFDB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732753"/>
              </p:ext>
            </p:extLst>
          </p:nvPr>
        </p:nvGraphicFramePr>
        <p:xfrm>
          <a:off x="1555782" y="3021915"/>
          <a:ext cx="1088677" cy="103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21" name="Equation" r:id="rId8" imgW="444240" imgH="419040" progId="Equation.DSMT4">
                  <p:embed/>
                </p:oleObj>
              </mc:Choice>
              <mc:Fallback>
                <p:oleObj name="Equation" r:id="rId8" imgW="444240" imgH="41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3CD959C-1808-49F6-B28D-90DD6866D2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55782" y="3021915"/>
                        <a:ext cx="1088677" cy="1031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CD17D24-E8D1-4216-8DB6-1CABE4A8C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306520"/>
              </p:ext>
            </p:extLst>
          </p:nvPr>
        </p:nvGraphicFramePr>
        <p:xfrm>
          <a:off x="1529278" y="4070286"/>
          <a:ext cx="1810785" cy="103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22" name="Equation" r:id="rId10" imgW="736560" imgH="419040" progId="Equation.DSMT4">
                  <p:embed/>
                </p:oleObj>
              </mc:Choice>
              <mc:Fallback>
                <p:oleObj name="Equation" r:id="rId10" imgW="736560" imgH="419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5339A20-A120-4452-AA17-50EE505405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29278" y="4070286"/>
                        <a:ext cx="1810785" cy="1031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C294337-75A2-4EB7-BBB2-411A2F24E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205214"/>
              </p:ext>
            </p:extLst>
          </p:nvPr>
        </p:nvGraphicFramePr>
        <p:xfrm>
          <a:off x="1552297" y="5132049"/>
          <a:ext cx="284003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23" name="Equation" r:id="rId12" imgW="1168200" imgH="228600" progId="Equation.DSMT4">
                  <p:embed/>
                </p:oleObj>
              </mc:Choice>
              <mc:Fallback>
                <p:oleObj name="Equation" r:id="rId12" imgW="116820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2373FAD-F597-493C-8886-682684BB70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52297" y="5132049"/>
                        <a:ext cx="2840038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EAC5554-FF51-4388-B99B-52FBE272B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97653"/>
              </p:ext>
            </p:extLst>
          </p:nvPr>
        </p:nvGraphicFramePr>
        <p:xfrm>
          <a:off x="1225783" y="1868149"/>
          <a:ext cx="1731647" cy="1104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24" name="Equation" r:id="rId14" imgW="736560" imgH="469800" progId="Equation.DSMT4">
                  <p:embed/>
                </p:oleObj>
              </mc:Choice>
              <mc:Fallback>
                <p:oleObj name="Equation" r:id="rId14" imgW="736560" imgH="469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C615763-69BC-4E5D-810E-8B9807399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25783" y="1868149"/>
                        <a:ext cx="1731647" cy="1104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0D8B5C2-1839-4E89-A81D-D91A67F5B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631464"/>
              </p:ext>
            </p:extLst>
          </p:nvPr>
        </p:nvGraphicFramePr>
        <p:xfrm>
          <a:off x="1529278" y="5836559"/>
          <a:ext cx="19510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25" name="Equation" r:id="rId16" imgW="787320" imgH="203040" progId="Equation.DSMT4">
                  <p:embed/>
                </p:oleObj>
              </mc:Choice>
              <mc:Fallback>
                <p:oleObj name="Equation" r:id="rId16" imgW="78732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B715536-B0F4-4D50-B2E9-A874243403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29278" y="5836559"/>
                        <a:ext cx="195103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B9BAACB-8108-4DD7-ADA1-4C2453A6F639}"/>
              </a:ext>
            </a:extLst>
          </p:cNvPr>
          <p:cNvSpPr txBox="1"/>
          <p:nvPr/>
        </p:nvSpPr>
        <p:spPr>
          <a:xfrm>
            <a:off x="4278347" y="4144274"/>
            <a:ext cx="2652713" cy="5078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ZA" sz="2700" dirty="0">
                <a:solidFill>
                  <a:srgbClr val="59991F"/>
                </a:solidFill>
              </a:rPr>
              <a:t>[80 mm= 0,08 m]</a:t>
            </a:r>
          </a:p>
        </p:txBody>
      </p:sp>
    </p:spTree>
    <p:extLst>
      <p:ext uri="{BB962C8B-B14F-4D97-AF65-F5344CB8AC3E}">
        <p14:creationId xmlns:p14="http://schemas.microsoft.com/office/powerpoint/2010/main" val="3747314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13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620682"/>
              </p:ext>
            </p:extLst>
          </p:nvPr>
        </p:nvGraphicFramePr>
        <p:xfrm>
          <a:off x="4860925" y="274762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2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5" y="274762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162635"/>
              </p:ext>
            </p:extLst>
          </p:nvPr>
        </p:nvGraphicFramePr>
        <p:xfrm>
          <a:off x="4460875" y="273809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2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73809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85473FA-9CAE-437F-9866-151BE180F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924911"/>
              </p:ext>
            </p:extLst>
          </p:nvPr>
        </p:nvGraphicFramePr>
        <p:xfrm>
          <a:off x="1177926" y="5300324"/>
          <a:ext cx="282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29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85473FA-9CAE-437F-9866-151BE180F1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7926" y="5300324"/>
                        <a:ext cx="2825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53F7CE0-7826-4418-ADAE-CD19FAFF1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68922"/>
              </p:ext>
            </p:extLst>
          </p:nvPr>
        </p:nvGraphicFramePr>
        <p:xfrm>
          <a:off x="1319212" y="2250631"/>
          <a:ext cx="1582620" cy="487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0" name="Equation" r:id="rId8" imgW="660240" imgH="203040" progId="Equation.DSMT4">
                  <p:embed/>
                </p:oleObj>
              </mc:Choice>
              <mc:Fallback>
                <p:oleObj name="Equation" r:id="rId8" imgW="66024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53F7CE0-7826-4418-ADAE-CD19FAFF1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19212" y="2250631"/>
                        <a:ext cx="1582620" cy="487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81D102B-9A38-4E03-A062-2D32F492D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254069"/>
              </p:ext>
            </p:extLst>
          </p:nvPr>
        </p:nvGraphicFramePr>
        <p:xfrm>
          <a:off x="1611323" y="2957173"/>
          <a:ext cx="40005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1" name="Equation" r:id="rId10" imgW="1600200" imgH="228600" progId="Equation.DSMT4">
                  <p:embed/>
                </p:oleObj>
              </mc:Choice>
              <mc:Fallback>
                <p:oleObj name="Equation" r:id="rId10" imgW="160020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81D102B-9A38-4E03-A062-2D32F492D1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11323" y="2957173"/>
                        <a:ext cx="4000500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9BFDE0A-E00B-48A4-93E6-A308C14E3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805819"/>
              </p:ext>
            </p:extLst>
          </p:nvPr>
        </p:nvGraphicFramePr>
        <p:xfrm>
          <a:off x="1644641" y="3749622"/>
          <a:ext cx="1373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2" name="Equation" r:id="rId12" imgW="533160" imgH="177480" progId="Equation.DSMT4">
                  <p:embed/>
                </p:oleObj>
              </mc:Choice>
              <mc:Fallback>
                <p:oleObj name="Equation" r:id="rId12" imgW="53316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9BFDE0A-E00B-48A4-93E6-A308C14E31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44641" y="3749622"/>
                        <a:ext cx="1373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9597CA91-A0FA-411F-B433-4C939C97D4A7}"/>
              </a:ext>
            </a:extLst>
          </p:cNvPr>
          <p:cNvSpPr txBox="1">
            <a:spLocks/>
          </p:cNvSpPr>
          <p:nvPr/>
        </p:nvSpPr>
        <p:spPr>
          <a:xfrm>
            <a:off x="508000" y="1268413"/>
            <a:ext cx="7905750" cy="67808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b) Force of pressure exerted on the plate</a:t>
            </a:r>
            <a:endParaRPr lang="en-ZA" sz="3200" baseline="30000" dirty="0"/>
          </a:p>
        </p:txBody>
      </p:sp>
    </p:spTree>
    <p:extLst>
      <p:ext uri="{BB962C8B-B14F-4D97-AF65-F5344CB8AC3E}">
        <p14:creationId xmlns:p14="http://schemas.microsoft.com/office/powerpoint/2010/main" val="2451567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0" y="796510"/>
            <a:ext cx="10541000" cy="720724"/>
          </a:xfrm>
        </p:spPr>
        <p:txBody>
          <a:bodyPr>
            <a:noAutofit/>
          </a:bodyPr>
          <a:lstStyle/>
          <a:p>
            <a:r>
              <a:rPr lang="en-ZA" dirty="0"/>
              <a:t>14. Calculate the absolute pressure if a pressure gauge registers 320 kPa at normal temperature and pressure (NTP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126182"/>
              </p:ext>
            </p:extLst>
          </p:nvPr>
        </p:nvGraphicFramePr>
        <p:xfrm>
          <a:off x="6672814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8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72814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47059"/>
              </p:ext>
            </p:extLst>
          </p:nvPr>
        </p:nvGraphicFramePr>
        <p:xfrm>
          <a:off x="6272764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8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72764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85473FA-9CAE-437F-9866-151BE180F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738880"/>
              </p:ext>
            </p:extLst>
          </p:nvPr>
        </p:nvGraphicFramePr>
        <p:xfrm>
          <a:off x="2989815" y="4924426"/>
          <a:ext cx="282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8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85473FA-9CAE-437F-9866-151BE180F1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89815" y="4924426"/>
                        <a:ext cx="2825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81D102B-9A38-4E03-A062-2D32F492D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226086"/>
              </p:ext>
            </p:extLst>
          </p:nvPr>
        </p:nvGraphicFramePr>
        <p:xfrm>
          <a:off x="2153408" y="3429591"/>
          <a:ext cx="8102249" cy="455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88" name="Equation" r:id="rId8" imgW="3619440" imgH="203040" progId="Equation.DSMT4">
                  <p:embed/>
                </p:oleObj>
              </mc:Choice>
              <mc:Fallback>
                <p:oleObj name="Equation" r:id="rId8" imgW="361944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81D102B-9A38-4E03-A062-2D32F492D1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53408" y="3429591"/>
                        <a:ext cx="8102249" cy="455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9BFDE0A-E00B-48A4-93E6-A308C14E3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920708"/>
              </p:ext>
            </p:extLst>
          </p:nvPr>
        </p:nvGraphicFramePr>
        <p:xfrm>
          <a:off x="4656206" y="4730155"/>
          <a:ext cx="18208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89" name="Equation" r:id="rId10" imgW="787320" imgH="203040" progId="Equation.DSMT4">
                  <p:embed/>
                </p:oleObj>
              </mc:Choice>
              <mc:Fallback>
                <p:oleObj name="Equation" r:id="rId10" imgW="78732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9BFDE0A-E00B-48A4-93E6-A308C14E31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56206" y="4730155"/>
                        <a:ext cx="1820863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BB436E0-9518-4048-8642-EE99E2D844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865045"/>
              </p:ext>
            </p:extLst>
          </p:nvPr>
        </p:nvGraphicFramePr>
        <p:xfrm>
          <a:off x="4663799" y="4064093"/>
          <a:ext cx="19637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0" name="Equation" r:id="rId12" imgW="850680" imgH="203040" progId="Equation.DSMT4">
                  <p:embed/>
                </p:oleObj>
              </mc:Choice>
              <mc:Fallback>
                <p:oleObj name="Equation" r:id="rId12" imgW="85068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81D102B-9A38-4E03-A062-2D32F492D1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63799" y="4064093"/>
                        <a:ext cx="1963737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23CB356-B247-4918-B207-A23493CD0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911994"/>
              </p:ext>
            </p:extLst>
          </p:nvPr>
        </p:nvGraphicFramePr>
        <p:xfrm>
          <a:off x="2161846" y="2609850"/>
          <a:ext cx="49418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1" name="Equation" r:id="rId14" imgW="1904760" imgH="203040" progId="Equation.DSMT4">
                  <p:embed/>
                </p:oleObj>
              </mc:Choice>
              <mc:Fallback>
                <p:oleObj name="Equation" r:id="rId14" imgW="1904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61846" y="2609850"/>
                        <a:ext cx="4941888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0787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4C56E343-8C90-47CA-923B-74E5659E8E1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Test your knowledge of this module by completing the summative activity on </a:t>
            </a:r>
            <a:r>
              <a:rPr lang="en-US" sz="2800"/>
              <a:t>page 148 </a:t>
            </a:r>
            <a:r>
              <a:rPr lang="en-US" sz="2800" dirty="0"/>
              <a:t>of your Student’s Book.</a:t>
            </a:r>
          </a:p>
        </p:txBody>
      </p:sp>
    </p:spTree>
    <p:extLst>
      <p:ext uri="{BB962C8B-B14F-4D97-AF65-F5344CB8AC3E}">
        <p14:creationId xmlns:p14="http://schemas.microsoft.com/office/powerpoint/2010/main" val="206099068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10255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3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542727"/>
              </p:ext>
            </p:extLst>
          </p:nvPr>
        </p:nvGraphicFramePr>
        <p:xfrm>
          <a:off x="4858681" y="270126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9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8681" y="2701266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384614"/>
              </p:ext>
            </p:extLst>
          </p:nvPr>
        </p:nvGraphicFramePr>
        <p:xfrm>
          <a:off x="4458631" y="269174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9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8631" y="269174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353605"/>
              </p:ext>
            </p:extLst>
          </p:nvPr>
        </p:nvGraphicFramePr>
        <p:xfrm>
          <a:off x="4458631" y="269174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9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8631" y="269174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itle 1">
            <a:extLst>
              <a:ext uri="{FF2B5EF4-FFF2-40B4-BE49-F238E27FC236}">
                <a16:creationId xmlns:a16="http://schemas.microsoft.com/office/drawing/2014/main" id="{8BAC9E6D-86C1-4856-BEB1-A25C08DB7D90}"/>
              </a:ext>
            </a:extLst>
          </p:cNvPr>
          <p:cNvSpPr txBox="1">
            <a:spLocks/>
          </p:cNvSpPr>
          <p:nvPr/>
        </p:nvSpPr>
        <p:spPr>
          <a:xfrm>
            <a:off x="508000" y="1268413"/>
            <a:ext cx="7905750" cy="7157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b) Velocity ratio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218517-B122-404B-9CE6-046DD9B6A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77927"/>
              </p:ext>
            </p:extLst>
          </p:nvPr>
        </p:nvGraphicFramePr>
        <p:xfrm>
          <a:off x="4458631" y="269174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97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C218517-B122-404B-9CE6-046DD9B6AB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8631" y="269174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7276CC1-D7C0-4735-8C78-77899A000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155684"/>
              </p:ext>
            </p:extLst>
          </p:nvPr>
        </p:nvGraphicFramePr>
        <p:xfrm>
          <a:off x="1606411" y="4553800"/>
          <a:ext cx="915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98" name="Equation" r:id="rId8" imgW="368280" imgH="203040" progId="Equation.DSMT4">
                  <p:embed/>
                </p:oleObj>
              </mc:Choice>
              <mc:Fallback>
                <p:oleObj name="Equation" r:id="rId8" imgW="36828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7276CC1-D7C0-4735-8C78-77899A0006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06411" y="4553800"/>
                        <a:ext cx="91598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334E49D-4E6C-4E3D-A9E7-B824F5CA4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126173"/>
              </p:ext>
            </p:extLst>
          </p:nvPr>
        </p:nvGraphicFramePr>
        <p:xfrm>
          <a:off x="1606411" y="3433119"/>
          <a:ext cx="9794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99" name="Equation" r:id="rId10" imgW="393480" imgH="393480" progId="Equation.DSMT4">
                  <p:embed/>
                </p:oleObj>
              </mc:Choice>
              <mc:Fallback>
                <p:oleObj name="Equation" r:id="rId10" imgW="39348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334E49D-4E6C-4E3D-A9E7-B824F5CA41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06411" y="3433119"/>
                        <a:ext cx="979488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86CECC4-1886-45CA-A35E-EE827A973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209080"/>
              </p:ext>
            </p:extLst>
          </p:nvPr>
        </p:nvGraphicFramePr>
        <p:xfrm>
          <a:off x="943630" y="2312439"/>
          <a:ext cx="32845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00" name="Equation" r:id="rId12" imgW="1320480" imgH="393480" progId="Equation.DSMT4">
                  <p:embed/>
                </p:oleObj>
              </mc:Choice>
              <mc:Fallback>
                <p:oleObj name="Equation" r:id="rId12" imgW="1320480" imgH="393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386CECC4-1886-45CA-A35E-EE827A973C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43630" y="2312439"/>
                        <a:ext cx="3284538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969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3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082445"/>
              </p:ext>
            </p:extLst>
          </p:nvPr>
        </p:nvGraphicFramePr>
        <p:xfrm>
          <a:off x="4858681" y="270126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1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8681" y="2701266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347802"/>
              </p:ext>
            </p:extLst>
          </p:nvPr>
        </p:nvGraphicFramePr>
        <p:xfrm>
          <a:off x="4458631" y="269174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1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8631" y="269174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392545"/>
              </p:ext>
            </p:extLst>
          </p:nvPr>
        </p:nvGraphicFramePr>
        <p:xfrm>
          <a:off x="4458631" y="269174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1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8631" y="269174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itle 1">
            <a:extLst>
              <a:ext uri="{FF2B5EF4-FFF2-40B4-BE49-F238E27FC236}">
                <a16:creationId xmlns:a16="http://schemas.microsoft.com/office/drawing/2014/main" id="{8BAC9E6D-86C1-4856-BEB1-A25C08DB7D90}"/>
              </a:ext>
            </a:extLst>
          </p:cNvPr>
          <p:cNvSpPr txBox="1">
            <a:spLocks/>
          </p:cNvSpPr>
          <p:nvPr/>
        </p:nvSpPr>
        <p:spPr>
          <a:xfrm>
            <a:off x="508000" y="1268413"/>
            <a:ext cx="7905750" cy="7157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b) Efficiency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218517-B122-404B-9CE6-046DD9B6A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056726"/>
              </p:ext>
            </p:extLst>
          </p:nvPr>
        </p:nvGraphicFramePr>
        <p:xfrm>
          <a:off x="4458631" y="269174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14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C218517-B122-404B-9CE6-046DD9B6AB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8631" y="269174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7276CC1-D7C0-4735-8C78-77899A000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049539"/>
              </p:ext>
            </p:extLst>
          </p:nvPr>
        </p:nvGraphicFramePr>
        <p:xfrm>
          <a:off x="1623494" y="4576292"/>
          <a:ext cx="1863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15" name="Equation" r:id="rId8" imgW="749160" imgH="203040" progId="Equation.DSMT4">
                  <p:embed/>
                </p:oleObj>
              </mc:Choice>
              <mc:Fallback>
                <p:oleObj name="Equation" r:id="rId8" imgW="74916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7276CC1-D7C0-4735-8C78-77899A0006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23494" y="4576292"/>
                        <a:ext cx="186372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334E49D-4E6C-4E3D-A9E7-B824F5CA4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774263"/>
              </p:ext>
            </p:extLst>
          </p:nvPr>
        </p:nvGraphicFramePr>
        <p:xfrm>
          <a:off x="1606412" y="3300365"/>
          <a:ext cx="21812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16" name="Equation" r:id="rId10" imgW="876240" imgH="419040" progId="Equation.DSMT4">
                  <p:embed/>
                </p:oleObj>
              </mc:Choice>
              <mc:Fallback>
                <p:oleObj name="Equation" r:id="rId10" imgW="876240" imgH="419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334E49D-4E6C-4E3D-A9E7-B824F5CA41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06412" y="3300365"/>
                        <a:ext cx="2181225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86CECC4-1886-45CA-A35E-EE827A973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714519"/>
              </p:ext>
            </p:extLst>
          </p:nvPr>
        </p:nvGraphicFramePr>
        <p:xfrm>
          <a:off x="1291569" y="2101191"/>
          <a:ext cx="25892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17" name="Equation" r:id="rId12" imgW="1041120" imgH="393480" progId="Equation.DSMT4">
                  <p:embed/>
                </p:oleObj>
              </mc:Choice>
              <mc:Fallback>
                <p:oleObj name="Equation" r:id="rId12" imgW="1041120" imgH="393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386CECC4-1886-45CA-A35E-EE827A973C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91569" y="2101191"/>
                        <a:ext cx="2589212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6365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10 Belt Drives">
            <a:hlinkClick r:id="" action="ppaction://media"/>
            <a:extLst>
              <a:ext uri="{FF2B5EF4-FFF2-40B4-BE49-F238E27FC236}">
                <a16:creationId xmlns:a16="http://schemas.microsoft.com/office/drawing/2014/main" id="{9CE26DBD-6B8E-4196-AD81-20B6E0B45F3F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-47627"/>
            <a:ext cx="12192000" cy="6905627"/>
          </a:xfr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A93A3B79-E06C-41A3-BDC5-6BD54D5B4439}"/>
              </a:ext>
            </a:extLst>
          </p:cNvPr>
          <p:cNvSpPr/>
          <p:nvPr/>
        </p:nvSpPr>
        <p:spPr>
          <a:xfrm>
            <a:off x="0" y="-1"/>
            <a:ext cx="11336482" cy="63176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A90DFF6-D777-4C98-ACAC-FB8AF5703F7C}"/>
              </a:ext>
            </a:extLst>
          </p:cNvPr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1441" y="1497435"/>
            <a:ext cx="2973600" cy="332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572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290496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290496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0" y="827883"/>
            <a:ext cx="10541000" cy="720724"/>
          </a:xfrm>
        </p:spPr>
        <p:txBody>
          <a:bodyPr>
            <a:noAutofit/>
          </a:bodyPr>
          <a:lstStyle/>
          <a:p>
            <a:r>
              <a:rPr lang="en-ZA" dirty="0"/>
              <a:t>6. The power transmitted by a belt drive is 3 kW. The effective force in the belt is 220 N and the force in the slack side is 100 N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2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2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2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itle 1">
            <a:extLst>
              <a:ext uri="{FF2B5EF4-FFF2-40B4-BE49-F238E27FC236}">
                <a16:creationId xmlns:a16="http://schemas.microsoft.com/office/drawing/2014/main" id="{395BCC07-EFDE-480A-8545-2BD3A3CCA4E7}"/>
              </a:ext>
            </a:extLst>
          </p:cNvPr>
          <p:cNvSpPr txBox="1">
            <a:spLocks/>
          </p:cNvSpPr>
          <p:nvPr/>
        </p:nvSpPr>
        <p:spPr>
          <a:xfrm>
            <a:off x="1958010" y="4828959"/>
            <a:ext cx="6728791" cy="8274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dirty="0"/>
              <a:t>Calculate the:  </a:t>
            </a:r>
          </a:p>
        </p:txBody>
      </p:sp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C8DD1DA9-B057-49B7-9352-E15F094B0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514467"/>
              </p:ext>
            </p:extLst>
          </p:nvPr>
        </p:nvGraphicFramePr>
        <p:xfrm>
          <a:off x="3365503" y="2549525"/>
          <a:ext cx="4451350" cy="20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28" name="Equation" r:id="rId7" imgW="1587240" imgH="736560" progId="Equation.DSMT4">
                  <p:embed/>
                </p:oleObj>
              </mc:Choice>
              <mc:Fallback>
                <p:oleObj name="Equation" r:id="rId7" imgW="1587240" imgH="736560" progId="Equation.DSMT4">
                  <p:embed/>
                  <p:pic>
                    <p:nvPicPr>
                      <p:cNvPr id="13" name="Object 7">
                        <a:extLst>
                          <a:ext uri="{FF2B5EF4-FFF2-40B4-BE49-F238E27FC236}">
                            <a16:creationId xmlns:a16="http://schemas.microsoft.com/office/drawing/2014/main" id="{2B2AEADD-B243-499F-B968-FE632B1A16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3" y="2549525"/>
                        <a:ext cx="4451350" cy="206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8743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6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83323"/>
              </p:ext>
            </p:extLst>
          </p:nvPr>
        </p:nvGraphicFramePr>
        <p:xfrm>
          <a:off x="4860925" y="263719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8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5" y="2637196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663568"/>
              </p:ext>
            </p:extLst>
          </p:nvPr>
        </p:nvGraphicFramePr>
        <p:xfrm>
          <a:off x="4460875" y="262767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8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62767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120449"/>
              </p:ext>
            </p:extLst>
          </p:nvPr>
        </p:nvGraphicFramePr>
        <p:xfrm>
          <a:off x="4460875" y="262767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8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62767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4D0088D6-7C2C-410F-B33D-2568C3603B57}"/>
              </a:ext>
            </a:extLst>
          </p:cNvPr>
          <p:cNvSpPr txBox="1">
            <a:spLocks/>
          </p:cNvSpPr>
          <p:nvPr/>
        </p:nvSpPr>
        <p:spPr>
          <a:xfrm>
            <a:off x="508000" y="1268413"/>
            <a:ext cx="7905750" cy="7327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a) Belt speed in km/h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B5D727C-63C1-493D-8AA6-CC7E35EE9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849090"/>
              </p:ext>
            </p:extLst>
          </p:nvPr>
        </p:nvGraphicFramePr>
        <p:xfrm>
          <a:off x="1736002" y="1874648"/>
          <a:ext cx="1988274" cy="533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90" name="Equation" r:id="rId7" imgW="850680" imgH="228600" progId="Equation.DSMT4">
                  <p:embed/>
                </p:oleObj>
              </mc:Choice>
              <mc:Fallback>
                <p:oleObj name="Equation" r:id="rId7" imgW="85068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B5D727C-63C1-493D-8AA6-CC7E35EE9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36002" y="1874648"/>
                        <a:ext cx="1988274" cy="533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063F7E0-D38E-42C1-A316-6627B2422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824561"/>
              </p:ext>
            </p:extLst>
          </p:nvPr>
        </p:nvGraphicFramePr>
        <p:xfrm>
          <a:off x="1120119" y="2554788"/>
          <a:ext cx="21097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91" name="Equation" r:id="rId9" imgW="850680" imgH="177480" progId="Equation.DSMT4">
                  <p:embed/>
                </p:oleObj>
              </mc:Choice>
              <mc:Fallback>
                <p:oleObj name="Equation" r:id="rId9" imgW="85068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063F7E0-D38E-42C1-A316-6627B2422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20119" y="2554788"/>
                        <a:ext cx="2109788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17342D8-D040-4848-8026-BA1E363CA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544268"/>
              </p:ext>
            </p:extLst>
          </p:nvPr>
        </p:nvGraphicFramePr>
        <p:xfrm>
          <a:off x="795823" y="3072656"/>
          <a:ext cx="260826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92" name="Equation" r:id="rId11" imgW="1028520" imgH="393480" progId="Equation.DSMT4">
                  <p:embed/>
                </p:oleObj>
              </mc:Choice>
              <mc:Fallback>
                <p:oleObj name="Equation" r:id="rId11" imgW="102852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17342D8-D040-4848-8026-BA1E363CA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5823" y="3072656"/>
                        <a:ext cx="2608262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218517-B122-404B-9CE6-046DD9B6A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079630"/>
              </p:ext>
            </p:extLst>
          </p:nvPr>
        </p:nvGraphicFramePr>
        <p:xfrm>
          <a:off x="4460875" y="262767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93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C218517-B122-404B-9CE6-046DD9B6AB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62767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4C99EC0-AFE5-40EA-87A0-D84207E2B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235112"/>
              </p:ext>
            </p:extLst>
          </p:nvPr>
        </p:nvGraphicFramePr>
        <p:xfrm>
          <a:off x="2030205" y="4190636"/>
          <a:ext cx="20843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94" name="Equation" r:id="rId14" imgW="838080" imgH="203040" progId="Equation.DSMT4">
                  <p:embed/>
                </p:oleObj>
              </mc:Choice>
              <mc:Fallback>
                <p:oleObj name="Equation" r:id="rId14" imgW="83808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B5D727C-63C1-493D-8AA6-CC7E35EE9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30205" y="4190636"/>
                        <a:ext cx="208438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2879A92-F214-41BD-9706-B7D794D9C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760055"/>
              </p:ext>
            </p:extLst>
          </p:nvPr>
        </p:nvGraphicFramePr>
        <p:xfrm>
          <a:off x="1983443" y="4792849"/>
          <a:ext cx="26527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95" name="Equation" r:id="rId16" imgW="1066680" imgH="393480" progId="Equation.DSMT4">
                  <p:embed/>
                </p:oleObj>
              </mc:Choice>
              <mc:Fallback>
                <p:oleObj name="Equation" r:id="rId16" imgW="106668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B5D727C-63C1-493D-8AA6-CC7E35EE9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83443" y="4792849"/>
                        <a:ext cx="2652713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D8F2D7E-FB44-44A3-99D2-9456C7F82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429155"/>
              </p:ext>
            </p:extLst>
          </p:nvPr>
        </p:nvGraphicFramePr>
        <p:xfrm>
          <a:off x="1961667" y="5851885"/>
          <a:ext cx="23987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96" name="Equation" r:id="rId18" imgW="965160" imgH="203040" progId="Equation.DSMT4">
                  <p:embed/>
                </p:oleObj>
              </mc:Choice>
              <mc:Fallback>
                <p:oleObj name="Equation" r:id="rId18" imgW="96516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2879A92-F214-41BD-9706-B7D794D9CC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61667" y="5851885"/>
                        <a:ext cx="2398712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1BF011FB-2807-490C-ABAF-D44E2C0FCB0E}"/>
              </a:ext>
            </a:extLst>
          </p:cNvPr>
          <p:cNvSpPr txBox="1"/>
          <p:nvPr/>
        </p:nvSpPr>
        <p:spPr>
          <a:xfrm>
            <a:off x="4238590" y="2495529"/>
            <a:ext cx="2652713" cy="5078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ZA" sz="2700" dirty="0">
                <a:solidFill>
                  <a:srgbClr val="59991F"/>
                </a:solidFill>
              </a:rPr>
              <a:t>[3 kW = 3000 W]</a:t>
            </a:r>
          </a:p>
        </p:txBody>
      </p:sp>
    </p:spTree>
    <p:extLst>
      <p:ext uri="{BB962C8B-B14F-4D97-AF65-F5344CB8AC3E}">
        <p14:creationId xmlns:p14="http://schemas.microsoft.com/office/powerpoint/2010/main" val="1211697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Presentation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654</TotalTime>
  <Words>805</Words>
  <Application>Microsoft Office PowerPoint</Application>
  <PresentationFormat>Widescreen</PresentationFormat>
  <Paragraphs>76</Paragraphs>
  <Slides>46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1" baseType="lpstr">
      <vt:lpstr>Arial</vt:lpstr>
      <vt:lpstr>Arial Narrow</vt:lpstr>
      <vt:lpstr>Calibri</vt:lpstr>
      <vt:lpstr>Presentation2</vt:lpstr>
      <vt:lpstr>Equation</vt:lpstr>
      <vt:lpstr>Engineering Science</vt:lpstr>
      <vt:lpstr>Mechanical drives and lifting machines</vt:lpstr>
      <vt:lpstr>3. An effort of 40 N is required to lift a load of 140 N. The load distance of the lifting device is 25 m and the effort distance is 115 m.</vt:lpstr>
      <vt:lpstr>3. (Continued)</vt:lpstr>
      <vt:lpstr>3. (Continued)</vt:lpstr>
      <vt:lpstr>3. (Continued)</vt:lpstr>
      <vt:lpstr>PowerPoint Presentation</vt:lpstr>
      <vt:lpstr>6. The power transmitted by a belt drive is 3 kW. The effective force in the belt is 220 N and the force in the slack side is 100 N.</vt:lpstr>
      <vt:lpstr>6. (Continued)</vt:lpstr>
      <vt:lpstr>6. (Continued)</vt:lpstr>
      <vt:lpstr>6. (Continued)</vt:lpstr>
      <vt:lpstr>PowerPoint Presentation</vt:lpstr>
      <vt:lpstr>8. In a gear system, gear A rotates at 8 r/s. The number of teeth on gear A is 30 and it meshes with gear B with 90 teeth. Gear B is fixed on an intermediate shaft and gear C is also fixed to this shaft. Gear C drives gear D which rotates at 120 r/min. Gear D has 100 teeth.</vt:lpstr>
      <vt:lpstr>8. (Continued)</vt:lpstr>
      <vt:lpstr>8. (Continued). Calculate the:</vt:lpstr>
      <vt:lpstr>8. (Continued)</vt:lpstr>
      <vt:lpstr>8. (Continued)</vt:lpstr>
      <vt:lpstr>8. (Continued)</vt:lpstr>
      <vt:lpstr>10. In a three-speed bicycle the driver gear has 50 teeth and the pedals are fixed to it. Three driven gears are fixed to the rear wheel’s axle. Driven gear 1 has 40 teeth and driven gear 2 has 15 teeth. The average (constant) rotational frequency of the driver gear is 3 r/s and the speed of the bicycle in first gear is 25 km/h. </vt:lpstr>
      <vt:lpstr>10. (Continued)</vt:lpstr>
      <vt:lpstr>10. (Continued) Calculate the:</vt:lpstr>
      <vt:lpstr>10. (Continued) Calculate the:</vt:lpstr>
      <vt:lpstr>10. (Continued) Calculate the:</vt:lpstr>
      <vt:lpstr>10c) (Continued)</vt:lpstr>
      <vt:lpstr>10. (Continued) Calculate the:</vt:lpstr>
      <vt:lpstr>10d) (Continued)</vt:lpstr>
      <vt:lpstr>10d) (Continued)</vt:lpstr>
      <vt:lpstr>PowerPoint Presentation</vt:lpstr>
      <vt:lpstr>11. The diameters of the axles of a differential wheel-and-axle lifting machine are 320 mm and 280 mm. The mechanical advantage of the machine is 9 and the efficiency of the machine is 45%. If a load of 80 kg is hoisted, calculate the following.</vt:lpstr>
      <vt:lpstr>11. (Continued)</vt:lpstr>
      <vt:lpstr>11. (Continued)</vt:lpstr>
      <vt:lpstr>11. (Continued)</vt:lpstr>
      <vt:lpstr>11b) (Continued)</vt:lpstr>
      <vt:lpstr>11. (Continued)</vt:lpstr>
      <vt:lpstr>11c) (Continued)</vt:lpstr>
      <vt:lpstr>11. (Continued)</vt:lpstr>
      <vt:lpstr>12. The big pulley of a Weston differential pulley is 220 mm and the diameter of the smaller pulley is 160 mm. An effort of 50 N is required to hoist a load of 300 N.</vt:lpstr>
      <vt:lpstr>12. (Continued)</vt:lpstr>
      <vt:lpstr>12. (Continued)</vt:lpstr>
      <vt:lpstr>13. A flat circular plate has a diameter of 80 mm and lies at the bottom of a dam in which the water is 3 m deep.</vt:lpstr>
      <vt:lpstr>13 (Continued)</vt:lpstr>
      <vt:lpstr>13. (Continued)</vt:lpstr>
      <vt:lpstr>13. (Continued)</vt:lpstr>
      <vt:lpstr>14. Calculate the absolute pressure if a pressure gauge registers 320 kPa at normal temperature and pressure (NTP)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anne Storer</dc:creator>
  <cp:lastModifiedBy>Dinky Gschliesser</cp:lastModifiedBy>
  <cp:revision>235</cp:revision>
  <dcterms:created xsi:type="dcterms:W3CDTF">2017-08-15T07:49:10Z</dcterms:created>
  <dcterms:modified xsi:type="dcterms:W3CDTF">2019-03-25T06:35:54Z</dcterms:modified>
</cp:coreProperties>
</file>